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91" r:id="rId23"/>
    <p:sldId id="287" r:id="rId24"/>
    <p:sldId id="288" r:id="rId25"/>
    <p:sldId id="289" r:id="rId26"/>
    <p:sldId id="263" r:id="rId27"/>
    <p:sldId id="264" r:id="rId28"/>
    <p:sldId id="265" r:id="rId29"/>
    <p:sldId id="266" r:id="rId30"/>
    <p:sldId id="267" r:id="rId31"/>
    <p:sldId id="309" r:id="rId32"/>
    <p:sldId id="268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269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png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18" Type="http://schemas.openxmlformats.org/officeDocument/2006/relationships/image" Target="../media/image10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17" Type="http://schemas.openxmlformats.org/officeDocument/2006/relationships/image" Target="../media/image106.emf"/><Relationship Id="rId2" Type="http://schemas.openxmlformats.org/officeDocument/2006/relationships/image" Target="../media/image91.emf"/><Relationship Id="rId16" Type="http://schemas.openxmlformats.org/officeDocument/2006/relationships/image" Target="../media/image105.emf"/><Relationship Id="rId20" Type="http://schemas.openxmlformats.org/officeDocument/2006/relationships/image" Target="../media/image109.emf"/><Relationship Id="rId1" Type="http://schemas.openxmlformats.org/officeDocument/2006/relationships/image" Target="../media/image86.png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5" Type="http://schemas.openxmlformats.org/officeDocument/2006/relationships/image" Target="../media/image104.emf"/><Relationship Id="rId10" Type="http://schemas.openxmlformats.org/officeDocument/2006/relationships/image" Target="../media/image99.emf"/><Relationship Id="rId19" Type="http://schemas.openxmlformats.org/officeDocument/2006/relationships/image" Target="../media/image108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1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0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19.emf"/><Relationship Id="rId5" Type="http://schemas.openxmlformats.org/officeDocument/2006/relationships/image" Target="../media/image114.emf"/><Relationship Id="rId10" Type="http://schemas.openxmlformats.org/officeDocument/2006/relationships/image" Target="../media/image118.emf"/><Relationship Id="rId4" Type="http://schemas.openxmlformats.org/officeDocument/2006/relationships/image" Target="../media/image113.emf"/><Relationship Id="rId9" Type="http://schemas.openxmlformats.org/officeDocument/2006/relationships/image" Target="../media/image86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e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6" Type="http://schemas.openxmlformats.org/officeDocument/2006/relationships/image" Target="../media/image151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7" Type="http://schemas.openxmlformats.org/officeDocument/2006/relationships/image" Target="../media/image158.w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e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11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emf"/><Relationship Id="rId18" Type="http://schemas.openxmlformats.org/officeDocument/2006/relationships/image" Target="../media/image199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12" Type="http://schemas.openxmlformats.org/officeDocument/2006/relationships/image" Target="../media/image193.emf"/><Relationship Id="rId17" Type="http://schemas.openxmlformats.org/officeDocument/2006/relationships/image" Target="../media/image198.emf"/><Relationship Id="rId2" Type="http://schemas.openxmlformats.org/officeDocument/2006/relationships/image" Target="../media/image183.emf"/><Relationship Id="rId16" Type="http://schemas.openxmlformats.org/officeDocument/2006/relationships/image" Target="../media/image197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5" Type="http://schemas.openxmlformats.org/officeDocument/2006/relationships/image" Target="../media/image196.emf"/><Relationship Id="rId10" Type="http://schemas.openxmlformats.org/officeDocument/2006/relationships/image" Target="../media/image19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Relationship Id="rId14" Type="http://schemas.openxmlformats.org/officeDocument/2006/relationships/image" Target="../media/image19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e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12" Type="http://schemas.openxmlformats.org/officeDocument/2006/relationships/image" Target="../media/image224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5.wmf"/><Relationship Id="rId7" Type="http://schemas.openxmlformats.org/officeDocument/2006/relationships/image" Target="../media/image233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30.wmf"/><Relationship Id="rId16" Type="http://schemas.openxmlformats.org/officeDocument/2006/relationships/image" Target="../media/image240.wmf"/><Relationship Id="rId1" Type="http://schemas.openxmlformats.org/officeDocument/2006/relationships/image" Target="../media/image229.wmf"/><Relationship Id="rId6" Type="http://schemas.openxmlformats.org/officeDocument/2006/relationships/image" Target="../media/image232.wmf"/><Relationship Id="rId11" Type="http://schemas.openxmlformats.org/officeDocument/2006/relationships/image" Target="../media/image11.wmf"/><Relationship Id="rId5" Type="http://schemas.openxmlformats.org/officeDocument/2006/relationships/image" Target="../media/image231.wmf"/><Relationship Id="rId15" Type="http://schemas.openxmlformats.org/officeDocument/2006/relationships/image" Target="../media/image239.wmf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235.wmf"/><Relationship Id="rId14" Type="http://schemas.openxmlformats.org/officeDocument/2006/relationships/image" Target="../media/image23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52.wmf"/><Relationship Id="rId18" Type="http://schemas.openxmlformats.org/officeDocument/2006/relationships/image" Target="../media/image256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12" Type="http://schemas.openxmlformats.org/officeDocument/2006/relationships/image" Target="../media/image251.wmf"/><Relationship Id="rId17" Type="http://schemas.openxmlformats.org/officeDocument/2006/relationships/image" Target="../media/image11.wmf"/><Relationship Id="rId2" Type="http://schemas.openxmlformats.org/officeDocument/2006/relationships/image" Target="../media/image244.wmf"/><Relationship Id="rId16" Type="http://schemas.openxmlformats.org/officeDocument/2006/relationships/image" Target="../media/image255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11" Type="http://schemas.openxmlformats.org/officeDocument/2006/relationships/image" Target="../media/image21.wmf"/><Relationship Id="rId5" Type="http://schemas.openxmlformats.org/officeDocument/2006/relationships/image" Target="../media/image247.wmf"/><Relationship Id="rId15" Type="http://schemas.openxmlformats.org/officeDocument/2006/relationships/image" Target="../media/image254.wmf"/><Relationship Id="rId10" Type="http://schemas.openxmlformats.org/officeDocument/2006/relationships/image" Target="../media/image20.wmf"/><Relationship Id="rId4" Type="http://schemas.openxmlformats.org/officeDocument/2006/relationships/image" Target="../media/image246.wmf"/><Relationship Id="rId9" Type="http://schemas.openxmlformats.org/officeDocument/2006/relationships/image" Target="../media/image18.wmf"/><Relationship Id="rId14" Type="http://schemas.openxmlformats.org/officeDocument/2006/relationships/image" Target="../media/image2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e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emf"/><Relationship Id="rId4" Type="http://schemas.openxmlformats.org/officeDocument/2006/relationships/image" Target="../media/image27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8.wmf"/><Relationship Id="rId7" Type="http://schemas.openxmlformats.org/officeDocument/2006/relationships/image" Target="../media/image2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0" Type="http://schemas.openxmlformats.org/officeDocument/2006/relationships/image" Target="../media/image11.wmf"/><Relationship Id="rId4" Type="http://schemas.openxmlformats.org/officeDocument/2006/relationships/image" Target="../media/image29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35.wmf"/><Relationship Id="rId3" Type="http://schemas.openxmlformats.org/officeDocument/2006/relationships/image" Target="../media/image293.wmf"/><Relationship Id="rId7" Type="http://schemas.openxmlformats.org/officeDocument/2006/relationships/image" Target="../media/image5.wmf"/><Relationship Id="rId12" Type="http://schemas.openxmlformats.org/officeDocument/2006/relationships/image" Target="../media/image234.wmf"/><Relationship Id="rId2" Type="http://schemas.openxmlformats.org/officeDocument/2006/relationships/image" Target="../media/image292.wmf"/><Relationship Id="rId16" Type="http://schemas.openxmlformats.org/officeDocument/2006/relationships/image" Target="../media/image236.wmf"/><Relationship Id="rId1" Type="http://schemas.openxmlformats.org/officeDocument/2006/relationships/image" Target="../media/image291.wmf"/><Relationship Id="rId6" Type="http://schemas.openxmlformats.org/officeDocument/2006/relationships/image" Target="../media/image3.wmf"/><Relationship Id="rId11" Type="http://schemas.openxmlformats.org/officeDocument/2006/relationships/image" Target="../media/image296.wmf"/><Relationship Id="rId5" Type="http://schemas.openxmlformats.org/officeDocument/2006/relationships/image" Target="../media/image295.wmf"/><Relationship Id="rId15" Type="http://schemas.openxmlformats.org/officeDocument/2006/relationships/image" Target="../media/image11.wmf"/><Relationship Id="rId10" Type="http://schemas.openxmlformats.org/officeDocument/2006/relationships/image" Target="../media/image232.wmf"/><Relationship Id="rId4" Type="http://schemas.openxmlformats.org/officeDocument/2006/relationships/image" Target="../media/image294.wmf"/><Relationship Id="rId9" Type="http://schemas.openxmlformats.org/officeDocument/2006/relationships/image" Target="../media/image231.wmf"/><Relationship Id="rId14" Type="http://schemas.openxmlformats.org/officeDocument/2006/relationships/image" Target="../media/image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emf"/><Relationship Id="rId7" Type="http://schemas.openxmlformats.org/officeDocument/2006/relationships/image" Target="../media/image303.wmf"/><Relationship Id="rId2" Type="http://schemas.openxmlformats.org/officeDocument/2006/relationships/image" Target="../media/image298.e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image" Target="../media/image331.wmf"/><Relationship Id="rId3" Type="http://schemas.openxmlformats.org/officeDocument/2006/relationships/image" Target="../media/image321.wmf"/><Relationship Id="rId7" Type="http://schemas.openxmlformats.org/officeDocument/2006/relationships/image" Target="../media/image325.emf"/><Relationship Id="rId12" Type="http://schemas.openxmlformats.org/officeDocument/2006/relationships/image" Target="../media/image330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emf"/><Relationship Id="rId11" Type="http://schemas.openxmlformats.org/officeDocument/2006/relationships/image" Target="../media/image329.wmf"/><Relationship Id="rId5" Type="http://schemas.openxmlformats.org/officeDocument/2006/relationships/image" Target="../media/image323.emf"/><Relationship Id="rId10" Type="http://schemas.openxmlformats.org/officeDocument/2006/relationships/image" Target="../media/image328.wmf"/><Relationship Id="rId4" Type="http://schemas.openxmlformats.org/officeDocument/2006/relationships/image" Target="../media/image322.wmf"/><Relationship Id="rId9" Type="http://schemas.openxmlformats.org/officeDocument/2006/relationships/image" Target="../media/image327.emf"/><Relationship Id="rId14" Type="http://schemas.openxmlformats.org/officeDocument/2006/relationships/image" Target="../media/image33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13" Type="http://schemas.openxmlformats.org/officeDocument/2006/relationships/image" Target="../media/image345.emf"/><Relationship Id="rId18" Type="http://schemas.openxmlformats.org/officeDocument/2006/relationships/image" Target="../media/image350.emf"/><Relationship Id="rId3" Type="http://schemas.openxmlformats.org/officeDocument/2006/relationships/image" Target="../media/image335.emf"/><Relationship Id="rId7" Type="http://schemas.openxmlformats.org/officeDocument/2006/relationships/image" Target="../media/image339.emf"/><Relationship Id="rId12" Type="http://schemas.openxmlformats.org/officeDocument/2006/relationships/image" Target="../media/image344.emf"/><Relationship Id="rId17" Type="http://schemas.openxmlformats.org/officeDocument/2006/relationships/image" Target="../media/image349.emf"/><Relationship Id="rId2" Type="http://schemas.openxmlformats.org/officeDocument/2006/relationships/image" Target="../media/image334.emf"/><Relationship Id="rId16" Type="http://schemas.openxmlformats.org/officeDocument/2006/relationships/image" Target="../media/image348.emf"/><Relationship Id="rId1" Type="http://schemas.openxmlformats.org/officeDocument/2006/relationships/image" Target="../media/image333.emf"/><Relationship Id="rId6" Type="http://schemas.openxmlformats.org/officeDocument/2006/relationships/image" Target="../media/image338.emf"/><Relationship Id="rId11" Type="http://schemas.openxmlformats.org/officeDocument/2006/relationships/image" Target="../media/image343.emf"/><Relationship Id="rId5" Type="http://schemas.openxmlformats.org/officeDocument/2006/relationships/image" Target="../media/image337.emf"/><Relationship Id="rId15" Type="http://schemas.openxmlformats.org/officeDocument/2006/relationships/image" Target="../media/image347.emf"/><Relationship Id="rId10" Type="http://schemas.openxmlformats.org/officeDocument/2006/relationships/image" Target="../media/image342.emf"/><Relationship Id="rId4" Type="http://schemas.openxmlformats.org/officeDocument/2006/relationships/image" Target="../media/image336.emf"/><Relationship Id="rId9" Type="http://schemas.openxmlformats.org/officeDocument/2006/relationships/image" Target="../media/image341.emf"/><Relationship Id="rId14" Type="http://schemas.openxmlformats.org/officeDocument/2006/relationships/image" Target="../media/image34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image" Target="../media/image371.wmf"/><Relationship Id="rId3" Type="http://schemas.openxmlformats.org/officeDocument/2006/relationships/image" Target="../media/image361.wmf"/><Relationship Id="rId7" Type="http://schemas.openxmlformats.org/officeDocument/2006/relationships/image" Target="../media/image365.wmf"/><Relationship Id="rId12" Type="http://schemas.openxmlformats.org/officeDocument/2006/relationships/image" Target="../media/image370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11" Type="http://schemas.openxmlformats.org/officeDocument/2006/relationships/image" Target="../media/image369.wmf"/><Relationship Id="rId5" Type="http://schemas.openxmlformats.org/officeDocument/2006/relationships/image" Target="../media/image363.emf"/><Relationship Id="rId10" Type="http://schemas.openxmlformats.org/officeDocument/2006/relationships/image" Target="../media/image368.wmf"/><Relationship Id="rId4" Type="http://schemas.openxmlformats.org/officeDocument/2006/relationships/image" Target="../media/image362.wmf"/><Relationship Id="rId9" Type="http://schemas.openxmlformats.org/officeDocument/2006/relationships/image" Target="../media/image36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84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12" Type="http://schemas.openxmlformats.org/officeDocument/2006/relationships/image" Target="../media/image383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2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Relationship Id="rId14" Type="http://schemas.openxmlformats.org/officeDocument/2006/relationships/image" Target="../media/image3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4" Type="http://schemas.openxmlformats.org/officeDocument/2006/relationships/image" Target="../media/image38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image" Target="../media/image6.wmf"/><Relationship Id="rId7" Type="http://schemas.openxmlformats.org/officeDocument/2006/relationships/image" Target="../media/image393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4" Type="http://schemas.openxmlformats.org/officeDocument/2006/relationships/image" Target="../media/image40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5" Type="http://schemas.openxmlformats.org/officeDocument/2006/relationships/image" Target="../media/image408.wmf"/><Relationship Id="rId4" Type="http://schemas.openxmlformats.org/officeDocument/2006/relationships/image" Target="../media/image407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10" Type="http://schemas.openxmlformats.org/officeDocument/2006/relationships/image" Target="../media/image421.wmf"/><Relationship Id="rId4" Type="http://schemas.openxmlformats.org/officeDocument/2006/relationships/image" Target="../media/image415.wmf"/><Relationship Id="rId9" Type="http://schemas.openxmlformats.org/officeDocument/2006/relationships/image" Target="../media/image4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42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1,&#24187;&#28783;&#29255; 11" TargetMode="External"/><Relationship Id="rId4" Type="http://schemas.openxmlformats.org/officeDocument/2006/relationships/slide" Target="slide2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6.png"/><Relationship Id="rId22" Type="http://schemas.openxmlformats.org/officeDocument/2006/relationships/image" Target="../media/image90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9" Type="http://schemas.openxmlformats.org/officeDocument/2006/relationships/oleObject" Target="../embeddings/oleObject119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05.emf"/><Relationship Id="rId42" Type="http://schemas.openxmlformats.org/officeDocument/2006/relationships/image" Target="../media/image109.e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14.bin"/><Relationship Id="rId41" Type="http://schemas.openxmlformats.org/officeDocument/2006/relationships/oleObject" Target="../embeddings/oleObject1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0.emf"/><Relationship Id="rId32" Type="http://schemas.openxmlformats.org/officeDocument/2006/relationships/image" Target="../media/image104.e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08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02.emf"/><Relationship Id="rId36" Type="http://schemas.openxmlformats.org/officeDocument/2006/relationships/image" Target="../media/image106.e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03.emf"/><Relationship Id="rId35" Type="http://schemas.openxmlformats.org/officeDocument/2006/relationships/oleObject" Target="../embeddings/oleObject117.bin"/><Relationship Id="rId8" Type="http://schemas.openxmlformats.org/officeDocument/2006/relationships/image" Target="../media/image92.emf"/><Relationship Id="rId3" Type="http://schemas.openxmlformats.org/officeDocument/2006/relationships/oleObject" Target="../embeddings/oleObject101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0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7.emf"/><Relationship Id="rId26" Type="http://schemas.openxmlformats.org/officeDocument/2006/relationships/image" Target="../media/image120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emf"/><Relationship Id="rId20" Type="http://schemas.openxmlformats.org/officeDocument/2006/relationships/image" Target="../media/image86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19.e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21.emf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5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34.emf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3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51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48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49.wmf"/><Relationship Id="rId8" Type="http://schemas.openxmlformats.org/officeDocument/2006/relationships/image" Target="../media/image1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73.e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78.w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0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89.wmf"/><Relationship Id="rId26" Type="http://schemas.openxmlformats.org/officeDocument/2006/relationships/image" Target="../media/image193.emf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97.e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9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92.emf"/><Relationship Id="rId32" Type="http://schemas.openxmlformats.org/officeDocument/2006/relationships/image" Target="../media/image196.emf"/><Relationship Id="rId37" Type="http://schemas.openxmlformats.org/officeDocument/2006/relationships/oleObject" Target="../embeddings/oleObject211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94.emf"/><Relationship Id="rId36" Type="http://schemas.openxmlformats.org/officeDocument/2006/relationships/image" Target="../media/image198.emf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95.emf"/><Relationship Id="rId35" Type="http://schemas.openxmlformats.org/officeDocument/2006/relationships/oleObject" Target="../embeddings/oleObject210.bin"/><Relationship Id="rId8" Type="http://schemas.openxmlformats.org/officeDocument/2006/relationships/image" Target="../media/image184.emf"/><Relationship Id="rId3" Type="http://schemas.openxmlformats.org/officeDocument/2006/relationships/oleObject" Target="../embeddings/oleObject19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3.w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0.emf"/><Relationship Id="rId26" Type="http://schemas.openxmlformats.org/officeDocument/2006/relationships/image" Target="../media/image224.e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emf"/><Relationship Id="rId20" Type="http://schemas.openxmlformats.org/officeDocument/2006/relationships/image" Target="../media/image22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34.wmf"/><Relationship Id="rId26" Type="http://schemas.openxmlformats.org/officeDocument/2006/relationships/image" Target="../media/image236.wmf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240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38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29" Type="http://schemas.openxmlformats.org/officeDocument/2006/relationships/oleObject" Target="../embeddings/oleObject25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11.wmf"/><Relationship Id="rId32" Type="http://schemas.openxmlformats.org/officeDocument/2006/relationships/image" Target="../media/image239.wmf"/><Relationship Id="rId37" Type="http://schemas.openxmlformats.org/officeDocument/2006/relationships/oleObject" Target="../embeddings/oleObject258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2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57.bin"/><Relationship Id="rId8" Type="http://schemas.openxmlformats.org/officeDocument/2006/relationships/image" Target="../media/image5.wmf"/><Relationship Id="rId3" Type="http://schemas.openxmlformats.org/officeDocument/2006/relationships/oleObject" Target="../embeddings/oleObject241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0.wmf"/><Relationship Id="rId26" Type="http://schemas.openxmlformats.org/officeDocument/2006/relationships/image" Target="../media/image251.wmf"/><Relationship Id="rId39" Type="http://schemas.openxmlformats.org/officeDocument/2006/relationships/image" Target="../media/image256.wmf"/><Relationship Id="rId21" Type="http://schemas.openxmlformats.org/officeDocument/2006/relationships/oleObject" Target="../embeddings/oleObject268.bin"/><Relationship Id="rId34" Type="http://schemas.openxmlformats.org/officeDocument/2006/relationships/image" Target="../media/image255.wm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38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9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1.wmf"/><Relationship Id="rId32" Type="http://schemas.openxmlformats.org/officeDocument/2006/relationships/image" Target="../media/image254.wmf"/><Relationship Id="rId37" Type="http://schemas.openxmlformats.org/officeDocument/2006/relationships/oleObject" Target="../embeddings/oleObject276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52.wmf"/><Relationship Id="rId36" Type="http://schemas.openxmlformats.org/officeDocument/2006/relationships/image" Target="../media/image11.wmf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48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53.wmf"/><Relationship Id="rId35" Type="http://schemas.openxmlformats.org/officeDocument/2006/relationships/oleObject" Target="../embeddings/oleObject275.bin"/><Relationship Id="rId8" Type="http://schemas.openxmlformats.org/officeDocument/2006/relationships/image" Target="../media/image245.wmf"/><Relationship Id="rId3" Type="http://schemas.openxmlformats.org/officeDocument/2006/relationships/oleObject" Target="../embeddings/oleObject2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83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8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90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6.wmf"/><Relationship Id="rId26" Type="http://schemas.openxmlformats.org/officeDocument/2006/relationships/image" Target="../media/image234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34" Type="http://schemas.openxmlformats.org/officeDocument/2006/relationships/image" Target="../media/image236.w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33" Type="http://schemas.openxmlformats.org/officeDocument/2006/relationships/oleObject" Target="../embeddings/oleObject3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231.w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296.wmf"/><Relationship Id="rId32" Type="http://schemas.openxmlformats.org/officeDocument/2006/relationships/image" Target="../media/image11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235.wmf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8.wmf"/><Relationship Id="rId8" Type="http://schemas.openxmlformats.org/officeDocument/2006/relationships/image" Target="../media/image2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04.w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02.wmf"/><Relationship Id="rId22" Type="http://schemas.openxmlformats.org/officeDocument/2006/relationships/image" Target="../media/image30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14.wmf"/><Relationship Id="rId26" Type="http://schemas.openxmlformats.org/officeDocument/2006/relationships/oleObject" Target="../embeddings/oleObject350.bin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45.bin"/><Relationship Id="rId25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42.bin"/><Relationship Id="rId24" Type="http://schemas.openxmlformats.org/officeDocument/2006/relationships/oleObject" Target="../embeddings/oleObject349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image" Target="../media/image316.wmf"/><Relationship Id="rId28" Type="http://schemas.openxmlformats.org/officeDocument/2006/relationships/image" Target="../media/image318.wmf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12.wmf"/><Relationship Id="rId22" Type="http://schemas.openxmlformats.org/officeDocument/2006/relationships/oleObject" Target="../embeddings/oleObject348.bin"/><Relationship Id="rId27" Type="http://schemas.openxmlformats.org/officeDocument/2006/relationships/oleObject" Target="../embeddings/oleObject3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326.emf"/><Relationship Id="rId26" Type="http://schemas.openxmlformats.org/officeDocument/2006/relationships/image" Target="../media/image330.wmf"/><Relationship Id="rId3" Type="http://schemas.openxmlformats.org/officeDocument/2006/relationships/oleObject" Target="../embeddings/oleObject352.bin"/><Relationship Id="rId21" Type="http://schemas.openxmlformats.org/officeDocument/2006/relationships/oleObject" Target="../embeddings/oleObject361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23.emf"/><Relationship Id="rId17" Type="http://schemas.openxmlformats.org/officeDocument/2006/relationships/oleObject" Target="../embeddings/oleObject359.bin"/><Relationship Id="rId25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5.emf"/><Relationship Id="rId20" Type="http://schemas.openxmlformats.org/officeDocument/2006/relationships/image" Target="../media/image327.emf"/><Relationship Id="rId29" Type="http://schemas.openxmlformats.org/officeDocument/2006/relationships/oleObject" Target="../embeddings/oleObject36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56.bin"/><Relationship Id="rId24" Type="http://schemas.openxmlformats.org/officeDocument/2006/relationships/image" Target="../media/image329.wmf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23" Type="http://schemas.openxmlformats.org/officeDocument/2006/relationships/oleObject" Target="../embeddings/oleObject362.bin"/><Relationship Id="rId28" Type="http://schemas.openxmlformats.org/officeDocument/2006/relationships/image" Target="../media/image331.wmf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360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24.emf"/><Relationship Id="rId22" Type="http://schemas.openxmlformats.org/officeDocument/2006/relationships/image" Target="../media/image328.wmf"/><Relationship Id="rId27" Type="http://schemas.openxmlformats.org/officeDocument/2006/relationships/oleObject" Target="../embeddings/oleObject364.bin"/><Relationship Id="rId30" Type="http://schemas.openxmlformats.org/officeDocument/2006/relationships/image" Target="../media/image332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40.emf"/><Relationship Id="rId26" Type="http://schemas.openxmlformats.org/officeDocument/2006/relationships/image" Target="../media/image344.emf"/><Relationship Id="rId21" Type="http://schemas.openxmlformats.org/officeDocument/2006/relationships/oleObject" Target="../embeddings/oleObject375.bin"/><Relationship Id="rId34" Type="http://schemas.openxmlformats.org/officeDocument/2006/relationships/image" Target="../media/image348.emf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73.bin"/><Relationship Id="rId25" Type="http://schemas.openxmlformats.org/officeDocument/2006/relationships/oleObject" Target="../embeddings/oleObject377.bin"/><Relationship Id="rId33" Type="http://schemas.openxmlformats.org/officeDocument/2006/relationships/oleObject" Target="../embeddings/oleObject381.bin"/><Relationship Id="rId38" Type="http://schemas.openxmlformats.org/officeDocument/2006/relationships/image" Target="../media/image35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emf"/><Relationship Id="rId20" Type="http://schemas.openxmlformats.org/officeDocument/2006/relationships/image" Target="../media/image341.emf"/><Relationship Id="rId29" Type="http://schemas.openxmlformats.org/officeDocument/2006/relationships/oleObject" Target="../embeddings/oleObject379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43.emf"/><Relationship Id="rId32" Type="http://schemas.openxmlformats.org/officeDocument/2006/relationships/image" Target="../media/image347.emf"/><Relationship Id="rId37" Type="http://schemas.openxmlformats.org/officeDocument/2006/relationships/oleObject" Target="../embeddings/oleObject383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28" Type="http://schemas.openxmlformats.org/officeDocument/2006/relationships/image" Target="../media/image345.emf"/><Relationship Id="rId36" Type="http://schemas.openxmlformats.org/officeDocument/2006/relationships/image" Target="../media/image349.emf"/><Relationship Id="rId10" Type="http://schemas.openxmlformats.org/officeDocument/2006/relationships/image" Target="../media/image336.emf"/><Relationship Id="rId19" Type="http://schemas.openxmlformats.org/officeDocument/2006/relationships/oleObject" Target="../embeddings/oleObject374.bin"/><Relationship Id="rId31" Type="http://schemas.openxmlformats.org/officeDocument/2006/relationships/oleObject" Target="../embeddings/oleObject380.bin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38.emf"/><Relationship Id="rId22" Type="http://schemas.openxmlformats.org/officeDocument/2006/relationships/image" Target="../media/image342.emf"/><Relationship Id="rId27" Type="http://schemas.openxmlformats.org/officeDocument/2006/relationships/oleObject" Target="../embeddings/oleObject378.bin"/><Relationship Id="rId30" Type="http://schemas.openxmlformats.org/officeDocument/2006/relationships/image" Target="../media/image346.emf"/><Relationship Id="rId35" Type="http://schemas.openxmlformats.org/officeDocument/2006/relationships/oleObject" Target="../embeddings/oleObject382.bin"/><Relationship Id="rId8" Type="http://schemas.openxmlformats.org/officeDocument/2006/relationships/image" Target="../media/image335.emf"/><Relationship Id="rId3" Type="http://schemas.openxmlformats.org/officeDocument/2006/relationships/oleObject" Target="../embeddings/oleObject36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2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58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366.wmf"/><Relationship Id="rId26" Type="http://schemas.openxmlformats.org/officeDocument/2006/relationships/image" Target="../media/image370.w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1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63.e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5.wmf"/><Relationship Id="rId20" Type="http://schemas.openxmlformats.org/officeDocument/2006/relationships/image" Target="../media/image36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369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2.bin"/><Relationship Id="rId28" Type="http://schemas.openxmlformats.org/officeDocument/2006/relationships/image" Target="../media/image371.wmf"/><Relationship Id="rId10" Type="http://schemas.openxmlformats.org/officeDocument/2006/relationships/image" Target="../media/image362.wmf"/><Relationship Id="rId19" Type="http://schemas.openxmlformats.org/officeDocument/2006/relationships/oleObject" Target="../embeddings/oleObject400.bin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364.wmf"/><Relationship Id="rId22" Type="http://schemas.openxmlformats.org/officeDocument/2006/relationships/image" Target="../media/image368.wmf"/><Relationship Id="rId27" Type="http://schemas.openxmlformats.org/officeDocument/2006/relationships/oleObject" Target="../embeddings/oleObject40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412.bin"/><Relationship Id="rId25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oleObject" Target="../embeddings/oleObject418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382.wmf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5.bin"/><Relationship Id="rId28" Type="http://schemas.openxmlformats.org/officeDocument/2006/relationships/image" Target="../media/image384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417.bin"/><Relationship Id="rId30" Type="http://schemas.openxmlformats.org/officeDocument/2006/relationships/image" Target="../media/image3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389.wmf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4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394.w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27.bin"/><Relationship Id="rId5" Type="http://schemas.openxmlformats.org/officeDocument/2006/relationships/oleObject" Target="../embeddings/oleObject424.bin"/><Relationship Id="rId15" Type="http://schemas.openxmlformats.org/officeDocument/2006/relationships/oleObject" Target="../embeddings/oleObject429.bin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39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39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402.wmf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43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0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image" Target="../media/image4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444.bin"/><Relationship Id="rId5" Type="http://schemas.openxmlformats.org/officeDocument/2006/relationships/oleObject" Target="../embeddings/oleObject441.bin"/><Relationship Id="rId10" Type="http://schemas.openxmlformats.org/officeDocument/2006/relationships/image" Target="../media/image407.emf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4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oleObject" Target="../embeddings/oleObject445.bin"/><Relationship Id="rId7" Type="http://schemas.openxmlformats.org/officeDocument/2006/relationships/oleObject" Target="../embeddings/oleObject4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40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9.wmf"/><Relationship Id="rId22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419.wmf"/><Relationship Id="rId3" Type="http://schemas.openxmlformats.org/officeDocument/2006/relationships/oleObject" Target="../embeddings/oleObject448.bin"/><Relationship Id="rId21" Type="http://schemas.openxmlformats.org/officeDocument/2006/relationships/oleObject" Target="../embeddings/oleObject457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56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17.wmf"/><Relationship Id="rId22" Type="http://schemas.openxmlformats.org/officeDocument/2006/relationships/image" Target="../media/image4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40988" y="2159458"/>
            <a:ext cx="81369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4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法在几何上的应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40988" y="3764405"/>
            <a:ext cx="63338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4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方向导数与梯度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23528" y="400622"/>
            <a:ext cx="85689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4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可微函数的几何性质</a:t>
            </a:r>
          </a:p>
        </p:txBody>
      </p:sp>
      <p:sp>
        <p:nvSpPr>
          <p:cNvPr id="7" name="圆角矩形 6">
            <a:hlinkClick r:id="rId5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742077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62426" y="1842497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线方程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86627"/>
              </p:ext>
            </p:extLst>
          </p:nvPr>
        </p:nvGraphicFramePr>
        <p:xfrm>
          <a:off x="2976629" y="1604595"/>
          <a:ext cx="509111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5651280" imgH="1574640" progId="Equation.DSMT4">
                  <p:embed/>
                </p:oleObj>
              </mc:Choice>
              <mc:Fallback>
                <p:oleObj name="Equation" r:id="rId3" imgW="5651280" imgH="15746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629" y="1604595"/>
                        <a:ext cx="5091112" cy="1419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52906" y="302382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法平面方程为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1106"/>
              </p:ext>
            </p:extLst>
          </p:nvPr>
        </p:nvGraphicFramePr>
        <p:xfrm>
          <a:off x="744381" y="3501008"/>
          <a:ext cx="79517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5" imgW="9055080" imgH="1130040" progId="Equation.DSMT4">
                  <p:embed/>
                </p:oleObj>
              </mc:Choice>
              <mc:Fallback>
                <p:oleObj name="Equation" r:id="rId5" imgW="9055080" imgH="11300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81" y="3501008"/>
                        <a:ext cx="7951788" cy="993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83219"/>
              </p:ext>
            </p:extLst>
          </p:nvPr>
        </p:nvGraphicFramePr>
        <p:xfrm>
          <a:off x="3207112" y="188640"/>
          <a:ext cx="53086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5295600" imgH="1269720" progId="Equation.DSMT4">
                  <p:embed/>
                </p:oleObj>
              </mc:Choice>
              <mc:Fallback>
                <p:oleObj name="Equation" r:id="rId7" imgW="5295600" imgH="12697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112" y="188640"/>
                        <a:ext cx="5308600" cy="1265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81772" y="49397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切向量就是：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776832" y="5091122"/>
            <a:ext cx="1988045" cy="523220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记忆方法：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57316"/>
              </p:ext>
            </p:extLst>
          </p:nvPr>
        </p:nvGraphicFramePr>
        <p:xfrm>
          <a:off x="3115106" y="4653136"/>
          <a:ext cx="40576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9" imgW="4051080" imgH="1701720" progId="Equation.DSMT4">
                  <p:embed/>
                </p:oleObj>
              </mc:Choice>
              <mc:Fallback>
                <p:oleObj name="Equation" r:id="rId9" imgW="4051080" imgH="17017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06" y="4653136"/>
                        <a:ext cx="405765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73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11131"/>
              </p:ext>
            </p:extLst>
          </p:nvPr>
        </p:nvGraphicFramePr>
        <p:xfrm>
          <a:off x="1181100" y="3114675"/>
          <a:ext cx="2527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3" imgW="2527200" imgH="1854000" progId="Equation.DSMT4">
                  <p:embed/>
                </p:oleObj>
              </mc:Choice>
              <mc:Fallback>
                <p:oleObj name="Equation" r:id="rId3" imgW="2527200" imgH="1854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114675"/>
                        <a:ext cx="2527300" cy="185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52187"/>
              </p:ext>
            </p:extLst>
          </p:nvPr>
        </p:nvGraphicFramePr>
        <p:xfrm>
          <a:off x="3994076" y="3890244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公式" r:id="rId5" imgW="418918" imgH="253890" progId="Equation.3">
                  <p:embed/>
                </p:oleObj>
              </mc:Choice>
              <mc:Fallback>
                <p:oleObj name="公式" r:id="rId5" imgW="418918" imgH="25389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076" y="3890244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1294"/>
              </p:ext>
            </p:extLst>
          </p:nvPr>
        </p:nvGraphicFramePr>
        <p:xfrm>
          <a:off x="4914900" y="3032125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7" imgW="1650960" imgH="901440" progId="Equation.DSMT4">
                  <p:embed/>
                </p:oleObj>
              </mc:Choice>
              <mc:Fallback>
                <p:oleObj name="Equation" r:id="rId7" imgW="1650960" imgH="9014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032125"/>
                        <a:ext cx="1651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93907"/>
              </p:ext>
            </p:extLst>
          </p:nvPr>
        </p:nvGraphicFramePr>
        <p:xfrm>
          <a:off x="4895850" y="4251325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9" imgW="1663560" imgH="901440" progId="Equation.DSMT4">
                  <p:embed/>
                </p:oleObj>
              </mc:Choice>
              <mc:Fallback>
                <p:oleObj name="Equation" r:id="rId9" imgW="1663560" imgH="9014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251325"/>
                        <a:ext cx="1663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ED8A9B8-2E97-4E7A-9B73-74B4CF719512}"/>
              </a:ext>
            </a:extLst>
          </p:cNvPr>
          <p:cNvSpPr txBox="1"/>
          <p:nvPr/>
        </p:nvSpPr>
        <p:spPr bwMode="auto">
          <a:xfrm>
            <a:off x="611560" y="259557"/>
            <a:ext cx="1986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曲线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03E805B-FF3C-4363-903A-A46680A44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7523"/>
              </p:ext>
            </p:extLst>
          </p:nvPr>
        </p:nvGraphicFramePr>
        <p:xfrm>
          <a:off x="2525713" y="320675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1" imgW="2171520" imgH="457200" progId="Equation.DSMT4">
                  <p:embed/>
                </p:oleObj>
              </mc:Choice>
              <mc:Fallback>
                <p:oleObj name="Equation" r:id="rId11" imgW="2171520" imgH="4572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20675"/>
                        <a:ext cx="217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374F4F3-3A4D-469D-B2CA-860C8C302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12611"/>
              </p:ext>
            </p:extLst>
          </p:nvPr>
        </p:nvGraphicFramePr>
        <p:xfrm>
          <a:off x="4895850" y="361706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13" imgW="1650960" imgH="393480" progId="Equation.DSMT4">
                  <p:embed/>
                </p:oleObj>
              </mc:Choice>
              <mc:Fallback>
                <p:oleObj name="Equation" r:id="rId13" imgW="1650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03E805B-FF3C-4363-903A-A46680A44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61706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A113C54-ACE5-4D69-B34E-61EECC84FF1B}"/>
              </a:ext>
            </a:extLst>
          </p:cNvPr>
          <p:cNvSpPr txBox="1"/>
          <p:nvPr/>
        </p:nvSpPr>
        <p:spPr bwMode="auto">
          <a:xfrm>
            <a:off x="6565900" y="26973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C205955-E723-4EEB-B586-48D348E9D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11435"/>
              </p:ext>
            </p:extLst>
          </p:nvPr>
        </p:nvGraphicFramePr>
        <p:xfrm>
          <a:off x="798513" y="874713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5" imgW="1282680" imgH="482400" progId="Equation.DSMT4">
                  <p:embed/>
                </p:oleObj>
              </mc:Choice>
              <mc:Fallback>
                <p:oleObj name="Equation" r:id="rId15" imgW="128268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03E805B-FF3C-4363-903A-A46680A44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874713"/>
                        <a:ext cx="128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ED418EC-6E4C-463B-A545-F16DC0813D9A}"/>
              </a:ext>
            </a:extLst>
          </p:cNvPr>
          <p:cNvSpPr txBox="1"/>
          <p:nvPr/>
        </p:nvSpPr>
        <p:spPr bwMode="auto">
          <a:xfrm>
            <a:off x="2123728" y="817777"/>
            <a:ext cx="38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的切线及法平面方程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D4FD64B-1CEE-49CE-892F-009E6FCDB614}"/>
              </a:ext>
            </a:extLst>
          </p:cNvPr>
          <p:cNvSpPr txBox="1"/>
          <p:nvPr/>
        </p:nvSpPr>
        <p:spPr bwMode="auto">
          <a:xfrm>
            <a:off x="587625" y="1461917"/>
            <a:ext cx="6223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直接利用公式（求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行列式）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DE79550-36C8-4B48-807D-88388964F7D7}"/>
              </a:ext>
            </a:extLst>
          </p:cNvPr>
          <p:cNvSpPr txBox="1"/>
          <p:nvPr/>
        </p:nvSpPr>
        <p:spPr bwMode="auto">
          <a:xfrm>
            <a:off x="589349" y="2099355"/>
            <a:ext cx="6673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方程的两边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导并移项，得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0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81084"/>
              </p:ext>
            </p:extLst>
          </p:nvPr>
        </p:nvGraphicFramePr>
        <p:xfrm>
          <a:off x="899592" y="1700808"/>
          <a:ext cx="2482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文档" r:id="rId3" imgW="2416957" imgH="459497" progId="">
                  <p:embed/>
                </p:oleObj>
              </mc:Choice>
              <mc:Fallback>
                <p:oleObj name="文档" r:id="rId3" imgW="2416957" imgH="459497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2482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79029"/>
              </p:ext>
            </p:extLst>
          </p:nvPr>
        </p:nvGraphicFramePr>
        <p:xfrm>
          <a:off x="3319463" y="1681163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5" imgW="1917360" imgH="507960" progId="Equation.DSMT4">
                  <p:embed/>
                </p:oleObj>
              </mc:Choice>
              <mc:Fallback>
                <p:oleObj name="Equation" r:id="rId5" imgW="1917360" imgH="507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681163"/>
                        <a:ext cx="19177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67842" y="262790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切线方程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80884"/>
              </p:ext>
            </p:extLst>
          </p:nvPr>
        </p:nvGraphicFramePr>
        <p:xfrm>
          <a:off x="3751263" y="2424113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424113"/>
                        <a:ext cx="295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67842" y="355659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法平面方程为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41643"/>
              </p:ext>
            </p:extLst>
          </p:nvPr>
        </p:nvGraphicFramePr>
        <p:xfrm>
          <a:off x="3421063" y="3676650"/>
          <a:ext cx="4305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9" imgW="4305240" imgH="393480" progId="Equation.DSMT4">
                  <p:embed/>
                </p:oleObj>
              </mc:Choice>
              <mc:Fallback>
                <p:oleObj name="Equation" r:id="rId9" imgW="430524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676650"/>
                        <a:ext cx="4305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17671"/>
              </p:ext>
            </p:extLst>
          </p:nvPr>
        </p:nvGraphicFramePr>
        <p:xfrm>
          <a:off x="3306763" y="4538663"/>
          <a:ext cx="1955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538663"/>
                        <a:ext cx="1955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21359"/>
              </p:ext>
            </p:extLst>
          </p:nvPr>
        </p:nvGraphicFramePr>
        <p:xfrm>
          <a:off x="1890713" y="327025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13" imgW="1828800" imgH="1002960" progId="Equation.DSMT4">
                  <p:embed/>
                </p:oleObj>
              </mc:Choice>
              <mc:Fallback>
                <p:oleObj name="Equation" r:id="rId13" imgW="1828800" imgH="10029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27025"/>
                        <a:ext cx="1828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37698"/>
              </p:ext>
            </p:extLst>
          </p:nvPr>
        </p:nvGraphicFramePr>
        <p:xfrm>
          <a:off x="1020242" y="67210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公式" r:id="rId15" imgW="418918" imgH="253890" progId="Equation.3">
                  <p:embed/>
                </p:oleObj>
              </mc:Choice>
              <mc:Fallback>
                <p:oleObj name="公式" r:id="rId15" imgW="418918" imgH="25389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42" y="672108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30608"/>
              </p:ext>
            </p:extLst>
          </p:nvPr>
        </p:nvGraphicFramePr>
        <p:xfrm>
          <a:off x="4418013" y="339725"/>
          <a:ext cx="199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7" imgW="1993680" imgH="1002960" progId="Equation.DSMT4">
                  <p:embed/>
                </p:oleObj>
              </mc:Choice>
              <mc:Fallback>
                <p:oleObj name="Equation" r:id="rId17" imgW="1993680" imgH="100296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39725"/>
                        <a:ext cx="1993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55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09600" y="9312"/>
            <a:ext cx="52162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面的切平面与法线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12"/>
          <p:cNvSpPr txBox="1">
            <a:spLocks noChangeArrowheads="1"/>
          </p:cNvSpPr>
          <p:nvPr/>
        </p:nvSpPr>
        <p:spPr>
          <a:xfrm>
            <a:off x="595199" y="667309"/>
            <a:ext cx="68389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用 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= 0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表示的曲面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24311"/>
              </p:ext>
            </p:extLst>
          </p:nvPr>
        </p:nvGraphicFramePr>
        <p:xfrm>
          <a:off x="3238500" y="1280376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3" imgW="2814480" imgH="470520" progId="Equation.3">
                  <p:embed/>
                </p:oleObj>
              </mc:Choice>
              <mc:Fallback>
                <p:oleObj name="Equation" r:id="rId3" imgW="2814480" imgH="47052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280376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89885" y="1170860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滑曲面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44469" y="1792024"/>
            <a:ext cx="2438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通过其上定点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67533"/>
              </p:ext>
            </p:extLst>
          </p:nvPr>
        </p:nvGraphicFramePr>
        <p:xfrm>
          <a:off x="3106669" y="1836474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5" imgW="2365920" imgH="515160" progId="Equation.3">
                  <p:embed/>
                </p:oleObj>
              </mc:Choice>
              <mc:Fallback>
                <p:oleObj name="Equation" r:id="rId5" imgW="2365920" imgH="51516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669" y="1836474"/>
                        <a:ext cx="201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79782"/>
              </p:ext>
            </p:extLst>
          </p:nvPr>
        </p:nvGraphicFramePr>
        <p:xfrm>
          <a:off x="5148884" y="2582599"/>
          <a:ext cx="1238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7" imgW="1435320" imgH="515160" progId="Equation.3">
                  <p:embed/>
                </p:oleObj>
              </mc:Choice>
              <mc:Fallback>
                <p:oleObj name="Equation" r:id="rId7" imgW="1435320" imgH="51516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884" y="2582599"/>
                        <a:ext cx="12382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368084" y="2506399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51396"/>
              </p:ext>
            </p:extLst>
          </p:nvPr>
        </p:nvGraphicFramePr>
        <p:xfrm>
          <a:off x="364444" y="3281893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9" imgW="3711240" imgH="515160" progId="Equation.3">
                  <p:embed/>
                </p:oleObj>
              </mc:Choice>
              <mc:Fallback>
                <p:oleObj name="Equation" r:id="rId9" imgW="3711240" imgH="51516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44" y="3281893"/>
                        <a:ext cx="316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418794" y="3237443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全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942794" y="3219981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08293"/>
              </p:ext>
            </p:extLst>
          </p:nvPr>
        </p:nvGraphicFramePr>
        <p:xfrm>
          <a:off x="405434" y="2557199"/>
          <a:ext cx="473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1" imgW="5561280" imgH="470520" progId="Equation.3">
                  <p:embed/>
                </p:oleObj>
              </mc:Choice>
              <mc:Fallback>
                <p:oleObj name="Equation" r:id="rId11" imgW="5561280" imgH="47052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34" y="2557199"/>
                        <a:ext cx="4737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044484" y="2506399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48478" y="3826337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向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087869" y="1792024"/>
            <a:ext cx="3429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引一条光滑曲线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79647"/>
              </p:ext>
            </p:extLst>
          </p:nvPr>
        </p:nvGraphicFramePr>
        <p:xfrm>
          <a:off x="6415709" y="3538999"/>
          <a:ext cx="23209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BMP 图象" r:id="rId13" imgW="2580952" imgH="1790476" progId="PBrush">
                  <p:embed/>
                </p:oleObj>
              </mc:Choice>
              <mc:Fallback>
                <p:oleObj name="BMP 图象" r:id="rId13" imgW="2580952" imgH="1790476" progId="PBrush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709" y="3538999"/>
                        <a:ext cx="23209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6895134" y="3469149"/>
            <a:ext cx="1576388" cy="1098550"/>
          </a:xfrm>
          <a:prstGeom prst="parallelogram">
            <a:avLst>
              <a:gd name="adj" fmla="val 35874"/>
            </a:avLst>
          </a:pr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7512672" y="4053349"/>
            <a:ext cx="436562" cy="354013"/>
            <a:chOff x="4608" y="2304"/>
            <a:chExt cx="306" cy="247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608" y="2311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608" y="2304"/>
            <a:ext cx="3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" name="公式" r:id="rId15" imgW="224280" imgH="179280" progId="Equation.3">
                    <p:embed/>
                  </p:oleObj>
                </mc:Choice>
                <mc:Fallback>
                  <p:oleObj name="公式" r:id="rId15" imgW="224280" imgH="179280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04"/>
                          <a:ext cx="30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238034" y="3627899"/>
            <a:ext cx="1235075" cy="1042988"/>
            <a:chOff x="4550" y="2064"/>
            <a:chExt cx="778" cy="657"/>
          </a:xfrm>
        </p:grpSpPr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4550" y="2159"/>
              <a:ext cx="518" cy="562"/>
            </a:xfrm>
            <a:custGeom>
              <a:avLst/>
              <a:gdLst>
                <a:gd name="T0" fmla="*/ 0 w 576"/>
                <a:gd name="T1" fmla="*/ 624 h 624"/>
                <a:gd name="T2" fmla="*/ 192 w 576"/>
                <a:gd name="T3" fmla="*/ 240 h 624"/>
                <a:gd name="T4" fmla="*/ 576 w 576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053" y="2064"/>
            <a:ext cx="27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" name="公式" r:id="rId17" imgW="179280" imgH="212760" progId="Equation.3">
                    <p:embed/>
                  </p:oleObj>
                </mc:Choice>
                <mc:Fallback>
                  <p:oleObj name="公式" r:id="rId17" imgW="179280" imgH="212760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064"/>
                          <a:ext cx="275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7238034" y="3126249"/>
            <a:ext cx="958850" cy="1270000"/>
            <a:chOff x="4512" y="1920"/>
            <a:chExt cx="672" cy="888"/>
          </a:xfrm>
        </p:grpSpPr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4512" y="228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4949" y="1920"/>
            <a:ext cx="23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" name="Equation" r:id="rId19" imgW="156960" imgH="246240" progId="Equation.3">
                    <p:embed/>
                  </p:oleObj>
                </mc:Choice>
                <mc:Fallback>
                  <p:oleObj name="Equation" r:id="rId19" imgW="156960" imgH="24624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1920"/>
                          <a:ext cx="235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609600" y="5152093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证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590800" y="57292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平面称为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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在该点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平面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2362200" y="5152093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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过点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任何曲线在该点的切线都</a:t>
            </a: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228600" y="5729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同一平面上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40"/>
          <p:cNvGrpSpPr>
            <a:grpSpLocks/>
          </p:cNvGrpSpPr>
          <p:nvPr/>
        </p:nvGrpSpPr>
        <p:grpSpPr bwMode="auto">
          <a:xfrm>
            <a:off x="1465263" y="4535557"/>
            <a:ext cx="4021137" cy="471487"/>
            <a:chOff x="1255" y="2335"/>
            <a:chExt cx="2533" cy="297"/>
          </a:xfrm>
        </p:grpSpPr>
        <p:graphicFrame>
          <p:nvGraphicFramePr>
            <p:cNvPr id="3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8508"/>
                </p:ext>
              </p:extLst>
            </p:nvPr>
          </p:nvGraphicFramePr>
          <p:xfrm>
            <a:off x="1262" y="2352"/>
            <a:ext cx="252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" name="Equation" r:id="rId21" imgW="4709160" imgH="515160" progId="Equation.3">
                    <p:embed/>
                  </p:oleObj>
                </mc:Choice>
                <mc:Fallback>
                  <p:oleObj name="Equation" r:id="rId21" imgW="4709160" imgH="515160" progId="Equation.3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2352"/>
                          <a:ext cx="2526" cy="28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1255" y="233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782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  <p:bldP spid="13" grpId="0" autoUpdateAnimBg="0"/>
      <p:bldP spid="14" grpId="0" autoUpdateAnimBg="0"/>
      <p:bldP spid="16" grpId="0" autoUpdateAnimBg="0"/>
      <p:bldP spid="17" grpId="0" autoUpdateAnimBg="0"/>
      <p:bldP spid="18" grpId="0" autoUpdateAnimBg="0"/>
      <p:bldP spid="20" grpId="0" animBg="1"/>
      <p:bldP spid="30" grpId="0" build="p" autoUpdateAnimBg="0"/>
      <p:bldP spid="31" grpId="0" build="p" autoUpdateAnimBg="0"/>
      <p:bldP spid="32" grpId="0" build="p" autoUpdateAnimBg="0"/>
      <p:bldP spid="3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895351" y="2033587"/>
            <a:ext cx="7086600" cy="1219200"/>
          </a:xfrm>
          <a:prstGeom prst="rect">
            <a:avLst/>
          </a:prstGeom>
          <a:solidFill>
            <a:srgbClr val="FFC0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92939" y="233362"/>
            <a:ext cx="2090737" cy="1886167"/>
            <a:chOff x="4363" y="498"/>
            <a:chExt cx="1317" cy="101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67397"/>
                </p:ext>
              </p:extLst>
            </p:nvPr>
          </p:nvGraphicFramePr>
          <p:xfrm>
            <a:off x="4363" y="601"/>
            <a:ext cx="1317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0" name="BMP 图象" r:id="rId3" imgW="2580952" imgH="1790476" progId="PBrush">
                    <p:embed/>
                  </p:oleObj>
                </mc:Choice>
                <mc:Fallback>
                  <p:oleObj name="BMP 图象" r:id="rId3" imgW="2580952" imgH="1790476" progId="PBrush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601"/>
                          <a:ext cx="1317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990" y="958"/>
            <a:ext cx="24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1" name="公式" r:id="rId5" imgW="224280" imgH="179280" progId="Equation.3">
                    <p:embed/>
                  </p:oleObj>
                </mc:Choice>
                <mc:Fallback>
                  <p:oleObj name="公式" r:id="rId5" imgW="224280" imgH="17928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" y="958"/>
                          <a:ext cx="248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288" y="717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2" name="公式" r:id="rId7" imgW="179280" imgH="212760" progId="Equation.3">
                    <p:embed/>
                  </p:oleObj>
                </mc:Choice>
                <mc:Fallback>
                  <p:oleObj name="公式" r:id="rId7" imgW="179280" imgH="21276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717"/>
                          <a:ext cx="24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4835" y="802"/>
              <a:ext cx="466" cy="506"/>
            </a:xfrm>
            <a:custGeom>
              <a:avLst/>
              <a:gdLst>
                <a:gd name="T0" fmla="*/ 0 w 576"/>
                <a:gd name="T1" fmla="*/ 624 h 624"/>
                <a:gd name="T2" fmla="*/ 192 w 576"/>
                <a:gd name="T3" fmla="*/ 240 h 624"/>
                <a:gd name="T4" fmla="*/ 576 w 576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35" y="498"/>
              <a:ext cx="526" cy="652"/>
              <a:chOff x="4835" y="498"/>
              <a:chExt cx="526" cy="652"/>
            </a:xfrm>
          </p:grpSpPr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4835" y="724"/>
                <a:ext cx="427" cy="4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5184" y="528"/>
              <a:ext cx="16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3" name="Equation" r:id="rId9" imgW="302760" imgH="347040" progId="Equation.3">
                      <p:embed/>
                    </p:oleObj>
                  </mc:Choice>
                  <mc:Fallback>
                    <p:oleObj name="Equation" r:id="rId9" imgW="302760" imgH="347040" progId="Equation.3">
                      <p:embed/>
                      <p:pic>
                        <p:nvPicPr>
                          <p:cNvPr id="0" name="Picture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528"/>
                            <a:ext cx="168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5191" y="498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4990" y="964"/>
              <a:ext cx="33" cy="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7432676" y="798512"/>
            <a:ext cx="1420812" cy="989013"/>
          </a:xfrm>
          <a:prstGeom prst="parallelogram">
            <a:avLst>
              <a:gd name="adj" fmla="val 35915"/>
            </a:avLst>
          </a:pr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5634038" y="233362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在 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42729"/>
              </p:ext>
            </p:extLst>
          </p:nvPr>
        </p:nvGraphicFramePr>
        <p:xfrm>
          <a:off x="912813" y="333375"/>
          <a:ext cx="48371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" name="Equation" r:id="rId11" imgW="5718240" imgH="470520" progId="Equation.3">
                  <p:embed/>
                </p:oleObj>
              </mc:Choice>
              <mc:Fallback>
                <p:oleObj name="Equation" r:id="rId11" imgW="5718240" imgH="47052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3375"/>
                        <a:ext cx="48371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31601"/>
              </p:ext>
            </p:extLst>
          </p:nvPr>
        </p:nvGraphicFramePr>
        <p:xfrm>
          <a:off x="904876" y="890587"/>
          <a:ext cx="4103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" name="Equation" r:id="rId13" imgW="4843800" imgH="470520" progId="Equation.3">
                  <p:embed/>
                </p:oleObj>
              </mc:Choice>
              <mc:Fallback>
                <p:oleObj name="Equation" r:id="rId13" imgW="4843800" imgH="47052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6" y="890587"/>
                        <a:ext cx="4103687" cy="403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7427"/>
              </p:ext>
            </p:extLst>
          </p:nvPr>
        </p:nvGraphicFramePr>
        <p:xfrm>
          <a:off x="363538" y="1430337"/>
          <a:ext cx="3200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Equation" r:id="rId15" imgW="3767400" imgH="537480" progId="Equation.3">
                  <p:embed/>
                </p:oleObj>
              </mc:Choice>
              <mc:Fallback>
                <p:oleObj name="Equation" r:id="rId15" imgW="3767400" imgH="53748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430337"/>
                        <a:ext cx="3200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52127"/>
              </p:ext>
            </p:extLst>
          </p:nvPr>
        </p:nvGraphicFramePr>
        <p:xfrm>
          <a:off x="3563938" y="1423987"/>
          <a:ext cx="3200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17" imgW="3767400" imgH="526320" progId="Equation.3">
                  <p:embed/>
                </p:oleObj>
              </mc:Choice>
              <mc:Fallback>
                <p:oleObj name="Equation" r:id="rId17" imgW="3767400" imgH="52632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23987"/>
                        <a:ext cx="3200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42674"/>
              </p:ext>
            </p:extLst>
          </p:nvPr>
        </p:nvGraphicFramePr>
        <p:xfrm>
          <a:off x="6305551" y="2719387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19" imgW="1065240" imgH="515160" progId="Equation.3">
                  <p:embed/>
                </p:oleObj>
              </mc:Choice>
              <mc:Fallback>
                <p:oleObj name="Equation" r:id="rId19" imgW="1065240" imgH="515160" progId="Equation.3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1" y="2719387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57154"/>
              </p:ext>
            </p:extLst>
          </p:nvPr>
        </p:nvGraphicFramePr>
        <p:xfrm>
          <a:off x="7296151" y="276701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21" imgW="571680" imgH="358560" progId="Equation.3">
                  <p:embed/>
                </p:oleObj>
              </mc:Choice>
              <mc:Fallback>
                <p:oleObj name="Equation" r:id="rId21" imgW="571680" imgH="358560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1" y="2767012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91670"/>
              </p:ext>
            </p:extLst>
          </p:nvPr>
        </p:nvGraphicFramePr>
        <p:xfrm>
          <a:off x="1041401" y="2114550"/>
          <a:ext cx="2025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23" imgW="2377080" imgH="515160" progId="Equation.3">
                  <p:embed/>
                </p:oleObj>
              </mc:Choice>
              <mc:Fallback>
                <p:oleObj name="Equation" r:id="rId23" imgW="2377080" imgH="51516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1" y="2114550"/>
                        <a:ext cx="20256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05158"/>
              </p:ext>
            </p:extLst>
          </p:nvPr>
        </p:nvGraphicFramePr>
        <p:xfrm>
          <a:off x="4019551" y="2109787"/>
          <a:ext cx="231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" name="Equation" r:id="rId25" imgW="2724480" imgH="571320" progId="Equation.3">
                  <p:embed/>
                </p:oleObj>
              </mc:Choice>
              <mc:Fallback>
                <p:oleObj name="Equation" r:id="rId25" imgW="2724480" imgH="57132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1" y="2109787"/>
                        <a:ext cx="2311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28663"/>
              </p:ext>
            </p:extLst>
          </p:nvPr>
        </p:nvGraphicFramePr>
        <p:xfrm>
          <a:off x="4019551" y="2692400"/>
          <a:ext cx="22875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27" imgW="2691000" imgH="515160" progId="Equation.3">
                  <p:embed/>
                </p:oleObj>
              </mc:Choice>
              <mc:Fallback>
                <p:oleObj name="Equation" r:id="rId27" imgW="2691000" imgH="515160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1" y="2692400"/>
                        <a:ext cx="22875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9691"/>
              </p:ext>
            </p:extLst>
          </p:nvPr>
        </p:nvGraphicFramePr>
        <p:xfrm>
          <a:off x="3127376" y="2128837"/>
          <a:ext cx="873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29" imgW="1020240" imgH="515160" progId="Equation.3">
                  <p:embed/>
                </p:oleObj>
              </mc:Choice>
              <mc:Fallback>
                <p:oleObj name="Equation" r:id="rId29" imgW="1020240" imgH="515160" progId="Equation.3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6" y="2128837"/>
                        <a:ext cx="873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91616"/>
              </p:ext>
            </p:extLst>
          </p:nvPr>
        </p:nvGraphicFramePr>
        <p:xfrm>
          <a:off x="6381751" y="214471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31" imgW="1065240" imgH="515160" progId="Equation.3">
                  <p:embed/>
                </p:oleObj>
              </mc:Choice>
              <mc:Fallback>
                <p:oleObj name="Equation" r:id="rId31" imgW="1065240" imgH="515160" progId="Equation.3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1" y="2144712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211138" y="195738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pSp>
        <p:nvGrpSpPr>
          <p:cNvPr id="26" name="Group 34"/>
          <p:cNvGrpSpPr>
            <a:grpSpLocks/>
          </p:cNvGrpSpPr>
          <p:nvPr/>
        </p:nvGrpSpPr>
        <p:grpSpPr bwMode="auto">
          <a:xfrm>
            <a:off x="1862138" y="3368675"/>
            <a:ext cx="3922713" cy="460375"/>
            <a:chOff x="1184" y="2185"/>
            <a:chExt cx="2471" cy="290"/>
          </a:xfrm>
        </p:grpSpPr>
        <p:graphicFrame>
          <p:nvGraphicFramePr>
            <p:cNvPr id="27" name="Object 35"/>
            <p:cNvGraphicFramePr>
              <a:graphicFrameLocks noChangeAspect="1"/>
            </p:cNvGraphicFramePr>
            <p:nvPr/>
          </p:nvGraphicFramePr>
          <p:xfrm>
            <a:off x="1184" y="2197"/>
            <a:ext cx="247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5" name="Equation" r:id="rId33" imgW="4619520" imgH="515160" progId="Equation.3">
                    <p:embed/>
                  </p:oleObj>
                </mc:Choice>
                <mc:Fallback>
                  <p:oleObj name="Equation" r:id="rId33" imgW="4619520" imgH="515160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197"/>
                          <a:ext cx="247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V="1">
              <a:off x="1195" y="2185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37"/>
          <p:cNvGrpSpPr>
            <a:grpSpLocks/>
          </p:cNvGrpSpPr>
          <p:nvPr/>
        </p:nvGrpSpPr>
        <p:grpSpPr bwMode="auto">
          <a:xfrm>
            <a:off x="1428751" y="3965575"/>
            <a:ext cx="7251700" cy="492125"/>
            <a:chOff x="1056" y="2570"/>
            <a:chExt cx="4568" cy="310"/>
          </a:xfrm>
        </p:grpSpPr>
        <p:graphicFrame>
          <p:nvGraphicFramePr>
            <p:cNvPr id="30" name="Object 38"/>
            <p:cNvGraphicFramePr>
              <a:graphicFrameLocks noChangeAspect="1"/>
            </p:cNvGraphicFramePr>
            <p:nvPr/>
          </p:nvGraphicFramePr>
          <p:xfrm>
            <a:off x="1069" y="2570"/>
            <a:ext cx="45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6" name="Equation" r:id="rId35" imgW="8543880" imgH="571320" progId="Equation.3">
                    <p:embed/>
                  </p:oleObj>
                </mc:Choice>
                <mc:Fallback>
                  <p:oleObj name="Equation" r:id="rId35" imgW="8543880" imgH="571320" progId="Equation.3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" y="2570"/>
                          <a:ext cx="4555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9"/>
            <p:cNvSpPr>
              <a:spLocks noChangeShapeType="1"/>
            </p:cNvSpPr>
            <p:nvPr/>
          </p:nvSpPr>
          <p:spPr bwMode="auto">
            <a:xfrm flipV="1">
              <a:off x="1056" y="25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1276351" y="325278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34" name="Line 42"/>
          <p:cNvSpPr>
            <a:spLocks noChangeShapeType="1"/>
          </p:cNvSpPr>
          <p:nvPr/>
        </p:nvSpPr>
        <p:spPr bwMode="auto">
          <a:xfrm>
            <a:off x="1276351" y="33147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43"/>
          <p:cNvGrpSpPr>
            <a:grpSpLocks/>
          </p:cNvGrpSpPr>
          <p:nvPr/>
        </p:nvGrpSpPr>
        <p:grpSpPr bwMode="auto">
          <a:xfrm>
            <a:off x="668338" y="4567237"/>
            <a:ext cx="2055813" cy="444500"/>
            <a:chOff x="433" y="3621"/>
            <a:chExt cx="1295" cy="280"/>
          </a:xfrm>
        </p:grpSpPr>
        <p:graphicFrame>
          <p:nvGraphicFramePr>
            <p:cNvPr id="3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004927"/>
                </p:ext>
              </p:extLst>
            </p:nvPr>
          </p:nvGraphicFramePr>
          <p:xfrm>
            <a:off x="433" y="3621"/>
            <a:ext cx="1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7" name="Equation" r:id="rId37" imgW="2399400" imgH="515160" progId="Equation.3">
                    <p:embed/>
                  </p:oleObj>
                </mc:Choice>
                <mc:Fallback>
                  <p:oleObj name="Equation" r:id="rId37" imgW="2399400" imgH="515160" progId="Equation.3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3621"/>
                          <a:ext cx="1288" cy="28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5"/>
            <p:cNvSpPr>
              <a:spLocks noChangeShapeType="1"/>
            </p:cNvSpPr>
            <p:nvPr/>
          </p:nvSpPr>
          <p:spPr bwMode="auto">
            <a:xfrm>
              <a:off x="1183" y="3622"/>
              <a:ext cx="17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>
              <a:off x="1558" y="3648"/>
              <a:ext cx="17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211138" y="5067300"/>
            <a:ext cx="3735318" cy="45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曲线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任意性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0" name="Text Box 54"/>
          <p:cNvSpPr txBox="1">
            <a:spLocks noChangeArrowheads="1"/>
          </p:cNvSpPr>
          <p:nvPr/>
        </p:nvSpPr>
        <p:spPr bwMode="auto">
          <a:xfrm>
            <a:off x="1963738" y="5692775"/>
            <a:ext cx="32004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而切平面存在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55"/>
          <p:cNvGrpSpPr>
            <a:grpSpLocks/>
          </p:cNvGrpSpPr>
          <p:nvPr/>
        </p:nvGrpSpPr>
        <p:grpSpPr bwMode="auto">
          <a:xfrm>
            <a:off x="7153276" y="592137"/>
            <a:ext cx="838200" cy="533400"/>
            <a:chOff x="4464" y="624"/>
            <a:chExt cx="528" cy="336"/>
          </a:xfrm>
        </p:grpSpPr>
        <p:sp>
          <p:nvSpPr>
            <p:cNvPr id="42" name="Line 56"/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336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3" name="Group 57"/>
            <p:cNvGrpSpPr>
              <a:grpSpLocks/>
            </p:cNvGrpSpPr>
            <p:nvPr/>
          </p:nvGrpSpPr>
          <p:grpSpPr bwMode="auto">
            <a:xfrm>
              <a:off x="4464" y="624"/>
              <a:ext cx="170" cy="195"/>
              <a:chOff x="4390" y="3264"/>
              <a:chExt cx="170" cy="195"/>
            </a:xfrm>
          </p:grpSpPr>
          <p:graphicFrame>
            <p:nvGraphicFramePr>
              <p:cNvPr id="44" name="Object 58"/>
              <p:cNvGraphicFramePr>
                <a:graphicFrameLocks noChangeAspect="1"/>
              </p:cNvGraphicFramePr>
              <p:nvPr/>
            </p:nvGraphicFramePr>
            <p:xfrm>
              <a:off x="4406" y="3307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48" name="Equation" r:id="rId39" imgW="257760" imgH="268920" progId="Equation.3">
                      <p:embed/>
                    </p:oleObj>
                  </mc:Choice>
                  <mc:Fallback>
                    <p:oleObj name="Equation" r:id="rId39" imgW="257760" imgH="268920" progId="Equation.3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6" y="3307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59"/>
              <p:cNvSpPr>
                <a:spLocks noChangeShapeType="1"/>
              </p:cNvSpPr>
              <p:nvPr/>
            </p:nvSpPr>
            <p:spPr bwMode="auto">
              <a:xfrm>
                <a:off x="4390" y="326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6" name="Group 66"/>
          <p:cNvGrpSpPr>
            <a:grpSpLocks/>
          </p:cNvGrpSpPr>
          <p:nvPr/>
        </p:nvGrpSpPr>
        <p:grpSpPr bwMode="auto">
          <a:xfrm>
            <a:off x="211138" y="5005389"/>
            <a:ext cx="8763000" cy="1133476"/>
            <a:chOff x="144" y="3216"/>
            <a:chExt cx="5520" cy="714"/>
          </a:xfrm>
        </p:grpSpPr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2352" y="3235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表明这些切线都在以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608" y="321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法向量</a:t>
              </a: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144" y="3600"/>
              <a:ext cx="11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平面上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grpSp>
          <p:nvGrpSpPr>
            <p:cNvPr id="50" name="Group 64"/>
            <p:cNvGrpSpPr>
              <a:grpSpLocks/>
            </p:cNvGrpSpPr>
            <p:nvPr/>
          </p:nvGrpSpPr>
          <p:grpSpPr bwMode="auto">
            <a:xfrm>
              <a:off x="4448" y="3294"/>
              <a:ext cx="201" cy="239"/>
              <a:chOff x="4085" y="3684"/>
              <a:chExt cx="201" cy="239"/>
            </a:xfrm>
          </p:grpSpPr>
          <p:graphicFrame>
            <p:nvGraphicFramePr>
              <p:cNvPr id="51" name="Object 61"/>
              <p:cNvGraphicFramePr>
                <a:graphicFrameLocks noChangeAspect="1"/>
              </p:cNvGraphicFramePr>
              <p:nvPr/>
            </p:nvGraphicFramePr>
            <p:xfrm>
              <a:off x="4085" y="3702"/>
              <a:ext cx="201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49" name="Equation" r:id="rId41" imgW="134640" imgH="156960" progId="Equation.DSMT4">
                      <p:embed/>
                    </p:oleObj>
                  </mc:Choice>
                  <mc:Fallback>
                    <p:oleObj name="Equation" r:id="rId41" imgW="134640" imgH="156960" progId="Equation.DSMT4">
                      <p:embed/>
                      <p:pic>
                        <p:nvPicPr>
                          <p:cNvPr id="0" name="Picture 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5" y="3702"/>
                            <a:ext cx="201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63"/>
              <p:cNvSpPr>
                <a:spLocks noChangeShapeType="1"/>
              </p:cNvSpPr>
              <p:nvPr/>
            </p:nvSpPr>
            <p:spPr bwMode="auto">
              <a:xfrm>
                <a:off x="4096" y="368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Text Box 65"/>
          <p:cNvSpPr txBox="1">
            <a:spLocks noChangeArrowheads="1"/>
          </p:cNvSpPr>
          <p:nvPr/>
        </p:nvSpPr>
        <p:spPr bwMode="auto">
          <a:xfrm>
            <a:off x="161926" y="304800"/>
            <a:ext cx="720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" name="Text Box 65">
            <a:extLst>
              <a:ext uri="{FF2B5EF4-FFF2-40B4-BE49-F238E27FC236}">
                <a16:creationId xmlns:a16="http://schemas.microsoft.com/office/drawing/2014/main" id="{97AD6463-B03E-4422-80E2-2AF60131A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4557" y="5633348"/>
            <a:ext cx="1080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201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2" grpId="0" animBg="1"/>
      <p:bldP spid="13" grpId="0" autoUpdateAnimBg="0"/>
      <p:bldP spid="25" grpId="0" build="p" autoUpdateAnimBg="0"/>
      <p:bldP spid="33" grpId="0" build="p" autoUpdateAnimBg="0"/>
      <p:bldP spid="34" grpId="0" animBg="1"/>
      <p:bldP spid="39" grpId="0" build="p" autoUpdateAnimBg="0"/>
      <p:bldP spid="40" grpId="0" autoUpdateAnimBg="0"/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53649"/>
              </p:ext>
            </p:extLst>
          </p:nvPr>
        </p:nvGraphicFramePr>
        <p:xfrm>
          <a:off x="973138" y="1818323"/>
          <a:ext cx="3287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3" imgW="3890880" imgH="515160" progId="Equation.3">
                  <p:embed/>
                </p:oleObj>
              </mc:Choice>
              <mc:Fallback>
                <p:oleObj name="Equation" r:id="rId3" imgW="3890880" imgH="51516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818323"/>
                        <a:ext cx="3287712" cy="441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48261"/>
            <a:ext cx="41910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面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 在点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M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向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2645411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8223"/>
              </p:ext>
            </p:extLst>
          </p:nvPr>
        </p:nvGraphicFramePr>
        <p:xfrm>
          <a:off x="1195388" y="3234373"/>
          <a:ext cx="6775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5" imgW="8028000" imgH="1097640" progId="Equation.3">
                  <p:embed/>
                </p:oleObj>
              </mc:Choice>
              <mc:Fallback>
                <p:oleObj name="Equation" r:id="rId5" imgW="8028000" imgH="109764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234373"/>
                        <a:ext cx="677545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85868"/>
              </p:ext>
            </p:extLst>
          </p:nvPr>
        </p:nvGraphicFramePr>
        <p:xfrm>
          <a:off x="4211960" y="1772816"/>
          <a:ext cx="3543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7" imgW="4193640" imgH="571320" progId="Equation.3">
                  <p:embed/>
                </p:oleObj>
              </mc:Choice>
              <mc:Fallback>
                <p:oleObj name="Equation" r:id="rId7" imgW="4193640" imgH="57132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72816"/>
                        <a:ext cx="3543300" cy="4921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80785"/>
              </p:ext>
            </p:extLst>
          </p:nvPr>
        </p:nvGraphicFramePr>
        <p:xfrm>
          <a:off x="4283968" y="2348880"/>
          <a:ext cx="40338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9" imgW="4776480" imgH="515160" progId="Equation.3">
                  <p:embed/>
                </p:oleObj>
              </mc:Choice>
              <mc:Fallback>
                <p:oleObj name="Equation" r:id="rId9" imgW="4776480" imgH="51516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348880"/>
                        <a:ext cx="4033837" cy="441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32970"/>
              </p:ext>
            </p:extLst>
          </p:nvPr>
        </p:nvGraphicFramePr>
        <p:xfrm>
          <a:off x="1143000" y="3691573"/>
          <a:ext cx="2016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11" imgW="2377080" imgH="515160" progId="Equation.3">
                  <p:embed/>
                </p:oleObj>
              </mc:Choice>
              <mc:Fallback>
                <p:oleObj name="Equation" r:id="rId11" imgW="2377080" imgH="51516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1573"/>
                        <a:ext cx="2016125" cy="441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71768"/>
              </p:ext>
            </p:extLst>
          </p:nvPr>
        </p:nvGraphicFramePr>
        <p:xfrm>
          <a:off x="3565525" y="3691573"/>
          <a:ext cx="2043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13" imgW="2410560" imgH="571320" progId="Equation.3">
                  <p:embed/>
                </p:oleObj>
              </mc:Choice>
              <mc:Fallback>
                <p:oleObj name="Equation" r:id="rId13" imgW="2410560" imgH="57132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691573"/>
                        <a:ext cx="2043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67083"/>
              </p:ext>
            </p:extLst>
          </p:nvPr>
        </p:nvGraphicFramePr>
        <p:xfrm>
          <a:off x="5969000" y="3704273"/>
          <a:ext cx="2001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15" imgW="2377080" imgH="515160" progId="Equation.3">
                  <p:embed/>
                </p:oleObj>
              </mc:Choice>
              <mc:Fallback>
                <p:oleObj name="Equation" r:id="rId15" imgW="2377080" imgH="51516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704273"/>
                        <a:ext cx="2001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1066800" y="684848"/>
            <a:ext cx="7283450" cy="492125"/>
            <a:chOff x="672" y="698"/>
            <a:chExt cx="4588" cy="310"/>
          </a:xfrm>
        </p:grpSpPr>
        <p:graphicFrame>
          <p:nvGraphicFramePr>
            <p:cNvPr id="1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245277"/>
                </p:ext>
              </p:extLst>
            </p:nvPr>
          </p:nvGraphicFramePr>
          <p:xfrm>
            <a:off x="699" y="698"/>
            <a:ext cx="456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" name="Equation" r:id="rId17" imgW="8588880" imgH="571320" progId="Equation.3">
                    <p:embed/>
                  </p:oleObj>
                </mc:Choice>
                <mc:Fallback>
                  <p:oleObj name="Equation" r:id="rId17" imgW="8588880" imgH="57132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698"/>
                          <a:ext cx="4561" cy="31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905000" y="4312286"/>
            <a:ext cx="2090738" cy="2006600"/>
            <a:chOff x="928" y="3022"/>
            <a:chExt cx="1317" cy="1264"/>
          </a:xfrm>
        </p:grpSpPr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928" y="3022"/>
              <a:ext cx="1317" cy="1264"/>
              <a:chOff x="4368" y="498"/>
              <a:chExt cx="1317" cy="1083"/>
            </a:xfrm>
          </p:grpSpPr>
          <p:graphicFrame>
            <p:nvGraphicFramePr>
              <p:cNvPr id="22" name="Object 40"/>
              <p:cNvGraphicFramePr>
                <a:graphicFrameLocks noChangeAspect="1"/>
              </p:cNvGraphicFramePr>
              <p:nvPr/>
            </p:nvGraphicFramePr>
            <p:xfrm>
              <a:off x="4368" y="666"/>
              <a:ext cx="1317" cy="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3" name="BMP 图象" r:id="rId19" imgW="2580952" imgH="1790476" progId="PBrush">
                      <p:embed/>
                    </p:oleObj>
                  </mc:Choice>
                  <mc:Fallback>
                    <p:oleObj name="BMP 图象" r:id="rId19" imgW="2580952" imgH="1790476" progId="PBrush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666"/>
                            <a:ext cx="1317" cy="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41"/>
              <p:cNvGraphicFramePr>
                <a:graphicFrameLocks noChangeAspect="1"/>
              </p:cNvGraphicFramePr>
              <p:nvPr/>
            </p:nvGraphicFramePr>
            <p:xfrm>
              <a:off x="4990" y="958"/>
              <a:ext cx="248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4" name="公式" r:id="rId21" imgW="224280" imgH="179280" progId="Equation.3">
                      <p:embed/>
                    </p:oleObj>
                  </mc:Choice>
                  <mc:Fallback>
                    <p:oleObj name="公式" r:id="rId21" imgW="224280" imgH="179280" progId="Equation.3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0" y="958"/>
                            <a:ext cx="248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42"/>
              <p:cNvGraphicFramePr>
                <a:graphicFrameLocks noChangeAspect="1"/>
              </p:cNvGraphicFramePr>
              <p:nvPr/>
            </p:nvGraphicFramePr>
            <p:xfrm>
              <a:off x="5288" y="717"/>
              <a:ext cx="24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5" name="公式" r:id="rId23" imgW="179280" imgH="212760" progId="Equation.3">
                      <p:embed/>
                    </p:oleObj>
                  </mc:Choice>
                  <mc:Fallback>
                    <p:oleObj name="公式" r:id="rId23" imgW="179280" imgH="212760" progId="Equation.3">
                      <p:embed/>
                      <p:pic>
                        <p:nvPicPr>
                          <p:cNvPr id="0" name="Picture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717"/>
                            <a:ext cx="247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Freeform 43"/>
              <p:cNvSpPr>
                <a:spLocks/>
              </p:cNvSpPr>
              <p:nvPr/>
            </p:nvSpPr>
            <p:spPr bwMode="auto">
              <a:xfrm>
                <a:off x="4835" y="802"/>
                <a:ext cx="466" cy="506"/>
              </a:xfrm>
              <a:custGeom>
                <a:avLst/>
                <a:gdLst>
                  <a:gd name="T0" fmla="*/ 0 w 576"/>
                  <a:gd name="T1" fmla="*/ 624 h 624"/>
                  <a:gd name="T2" fmla="*/ 192 w 576"/>
                  <a:gd name="T3" fmla="*/ 240 h 624"/>
                  <a:gd name="T4" fmla="*/ 576 w 576"/>
                  <a:gd name="T5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6" h="624">
                    <a:moveTo>
                      <a:pt x="0" y="624"/>
                    </a:moveTo>
                    <a:cubicBezTo>
                      <a:pt x="48" y="484"/>
                      <a:pt x="96" y="344"/>
                      <a:pt x="192" y="240"/>
                    </a:cubicBezTo>
                    <a:cubicBezTo>
                      <a:pt x="288" y="136"/>
                      <a:pt x="512" y="40"/>
                      <a:pt x="576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6" name="Group 44"/>
              <p:cNvGrpSpPr>
                <a:grpSpLocks/>
              </p:cNvGrpSpPr>
              <p:nvPr/>
            </p:nvGrpSpPr>
            <p:grpSpPr bwMode="auto">
              <a:xfrm>
                <a:off x="4835" y="498"/>
                <a:ext cx="526" cy="652"/>
                <a:chOff x="4835" y="498"/>
                <a:chExt cx="526" cy="652"/>
              </a:xfrm>
            </p:grpSpPr>
            <p:sp>
              <p:nvSpPr>
                <p:cNvPr id="2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835" y="724"/>
                  <a:ext cx="427" cy="42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9" name="Object 46"/>
                <p:cNvGraphicFramePr>
                  <a:graphicFrameLocks noChangeAspect="1"/>
                </p:cNvGraphicFramePr>
                <p:nvPr/>
              </p:nvGraphicFramePr>
              <p:xfrm>
                <a:off x="5184" y="528"/>
                <a:ext cx="168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46" name="Equation" r:id="rId25" imgW="302760" imgH="347040" progId="Equation.3">
                        <p:embed/>
                      </p:oleObj>
                    </mc:Choice>
                    <mc:Fallback>
                      <p:oleObj name="Equation" r:id="rId25" imgW="302760" imgH="347040" progId="Equation.3">
                        <p:embed/>
                        <p:pic>
                          <p:nvPicPr>
                            <p:cNvPr id="0" name="Picture 1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528"/>
                              <a:ext cx="168" cy="1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Line 47"/>
                <p:cNvSpPr>
                  <a:spLocks noChangeShapeType="1"/>
                </p:cNvSpPr>
                <p:nvPr/>
              </p:nvSpPr>
              <p:spPr bwMode="auto">
                <a:xfrm>
                  <a:off x="5191" y="498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" name="Oval 48"/>
              <p:cNvSpPr>
                <a:spLocks noChangeArrowheads="1"/>
              </p:cNvSpPr>
              <p:nvPr/>
            </p:nvSpPr>
            <p:spPr bwMode="auto">
              <a:xfrm>
                <a:off x="4990" y="964"/>
                <a:ext cx="33" cy="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AutoShape 49"/>
            <p:cNvSpPr>
              <a:spLocks noChangeArrowheads="1"/>
            </p:cNvSpPr>
            <p:nvPr/>
          </p:nvSpPr>
          <p:spPr bwMode="auto">
            <a:xfrm>
              <a:off x="1200" y="3378"/>
              <a:ext cx="895" cy="623"/>
            </a:xfrm>
            <a:prstGeom prst="parallelogram">
              <a:avLst>
                <a:gd name="adj" fmla="val 35915"/>
              </a:avLst>
            </a:prstGeom>
            <a:solidFill>
              <a:srgbClr val="6666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1024" y="3248"/>
              <a:ext cx="528" cy="336"/>
              <a:chOff x="4464" y="624"/>
              <a:chExt cx="528" cy="336"/>
            </a:xfrm>
          </p:grpSpPr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 flipH="1" flipV="1">
                <a:off x="4656" y="720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9" name="Group 52"/>
              <p:cNvGrpSpPr>
                <a:grpSpLocks/>
              </p:cNvGrpSpPr>
              <p:nvPr/>
            </p:nvGrpSpPr>
            <p:grpSpPr bwMode="auto">
              <a:xfrm>
                <a:off x="4464" y="624"/>
                <a:ext cx="170" cy="195"/>
                <a:chOff x="4390" y="3264"/>
                <a:chExt cx="170" cy="195"/>
              </a:xfrm>
            </p:grpSpPr>
            <p:graphicFrame>
              <p:nvGraphicFramePr>
                <p:cNvPr id="20" name="Object 53"/>
                <p:cNvGraphicFramePr>
                  <a:graphicFrameLocks noChangeAspect="1"/>
                </p:cNvGraphicFramePr>
                <p:nvPr/>
              </p:nvGraphicFramePr>
              <p:xfrm>
                <a:off x="4406" y="3307"/>
                <a:ext cx="143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47" name="Equation" r:id="rId27" imgW="257760" imgH="268920" progId="Equation.3">
                        <p:embed/>
                      </p:oleObj>
                    </mc:Choice>
                    <mc:Fallback>
                      <p:oleObj name="Equation" r:id="rId27" imgW="257760" imgH="268920" progId="Equation.3">
                        <p:embed/>
                        <p:pic>
                          <p:nvPicPr>
                            <p:cNvPr id="0" name="Picture 1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6" y="3307"/>
                              <a:ext cx="143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Line 54"/>
                <p:cNvSpPr>
                  <a:spLocks noChangeShapeType="1"/>
                </p:cNvSpPr>
                <p:nvPr/>
              </p:nvSpPr>
              <p:spPr bwMode="auto">
                <a:xfrm>
                  <a:off x="4390" y="3264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611188" y="1159511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平面方程</a:t>
            </a:r>
          </a:p>
        </p:txBody>
      </p:sp>
    </p:spTree>
    <p:extLst>
      <p:ext uri="{BB962C8B-B14F-4D97-AF65-F5344CB8AC3E}">
        <p14:creationId xmlns:p14="http://schemas.microsoft.com/office/powerpoint/2010/main" val="139636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558800" y="188640"/>
            <a:ext cx="8585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用 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rPr>
              <a:t>z=f 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3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表示的曲面 全微分的几何意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79697"/>
              </p:ext>
            </p:extLst>
          </p:nvPr>
        </p:nvGraphicFramePr>
        <p:xfrm>
          <a:off x="2488565" y="4430713"/>
          <a:ext cx="2949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3" imgW="3262680" imgH="515160" progId="Equation.3">
                  <p:embed/>
                </p:oleObj>
              </mc:Choice>
              <mc:Fallback>
                <p:oleObj name="Equation" r:id="rId3" imgW="3262680" imgH="51516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65" y="4430713"/>
                        <a:ext cx="2949575" cy="468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870190" y="257016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曲面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489190" y="817563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13849"/>
              </p:ext>
            </p:extLst>
          </p:nvPr>
        </p:nvGraphicFramePr>
        <p:xfrm>
          <a:off x="5933440" y="893763"/>
          <a:ext cx="163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5" imgW="1917360" imgH="470520" progId="Equation.3">
                  <p:embed/>
                </p:oleObj>
              </mc:Choice>
              <mc:Fallback>
                <p:oleObj name="Equation" r:id="rId5" imgW="1917360" imgH="47052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40" y="893763"/>
                        <a:ext cx="16319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09954"/>
              </p:ext>
            </p:extLst>
          </p:nvPr>
        </p:nvGraphicFramePr>
        <p:xfrm>
          <a:off x="2256790" y="1427163"/>
          <a:ext cx="3327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7" imgW="3924360" imgH="470520" progId="Equation.3">
                  <p:embed/>
                </p:oleObj>
              </mc:Choice>
              <mc:Fallback>
                <p:oleObj name="Equation" r:id="rId7" imgW="3924360" imgH="47052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790" y="1427163"/>
                        <a:ext cx="33274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50190" y="1974851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在点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85762"/>
              </p:ext>
            </p:extLst>
          </p:nvPr>
        </p:nvGraphicFramePr>
        <p:xfrm>
          <a:off x="1469390" y="2036763"/>
          <a:ext cx="12144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9" imgW="1424160" imgH="470520" progId="Equation.3">
                  <p:embed/>
                </p:oleObj>
              </mc:Choice>
              <mc:Fallback>
                <p:oleObj name="Equation" r:id="rId9" imgW="1424160" imgH="47052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390" y="2036763"/>
                        <a:ext cx="12144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31190" y="257016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当函数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12306"/>
              </p:ext>
            </p:extLst>
          </p:nvPr>
        </p:nvGraphicFramePr>
        <p:xfrm>
          <a:off x="2210753" y="2646363"/>
          <a:ext cx="1087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11" imgW="1278360" imgH="470520" progId="Equation.3">
                  <p:embed/>
                </p:oleObj>
              </mc:Choice>
              <mc:Fallback>
                <p:oleObj name="Equation" r:id="rId11" imgW="1278360" imgH="47052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753" y="2646363"/>
                        <a:ext cx="10874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64703"/>
              </p:ext>
            </p:extLst>
          </p:nvPr>
        </p:nvGraphicFramePr>
        <p:xfrm>
          <a:off x="4060190" y="2646363"/>
          <a:ext cx="11890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3" imgW="1390320" imgH="515160" progId="Equation.3">
                  <p:embed/>
                </p:oleObj>
              </mc:Choice>
              <mc:Fallback>
                <p:oleObj name="Equation" r:id="rId13" imgW="1390320" imgH="51516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190" y="2646363"/>
                        <a:ext cx="11890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06773"/>
              </p:ext>
            </p:extLst>
          </p:nvPr>
        </p:nvGraphicFramePr>
        <p:xfrm>
          <a:off x="2307590" y="5076826"/>
          <a:ext cx="48418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5" imgW="5718240" imgH="1164960" progId="Equation.3">
                  <p:embed/>
                </p:oleObj>
              </mc:Choice>
              <mc:Fallback>
                <p:oleObj name="Equation" r:id="rId15" imgW="5718240" imgH="116496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90" y="5076826"/>
                        <a:ext cx="4841875" cy="9985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54990" y="5243513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线方程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16809"/>
              </p:ext>
            </p:extLst>
          </p:nvPr>
        </p:nvGraphicFramePr>
        <p:xfrm>
          <a:off x="4061778" y="2000251"/>
          <a:ext cx="12906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7" imgW="1513800" imgH="571320" progId="Equation.3">
                  <p:embed/>
                </p:oleObj>
              </mc:Choice>
              <mc:Fallback>
                <p:oleObj name="Equation" r:id="rId17" imgW="1513800" imgH="57132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778" y="2000251"/>
                        <a:ext cx="12906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74831"/>
              </p:ext>
            </p:extLst>
          </p:nvPr>
        </p:nvGraphicFramePr>
        <p:xfrm>
          <a:off x="5431790" y="2016126"/>
          <a:ext cx="1252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9" imgW="1468800" imgH="515160" progId="Equation.3">
                  <p:embed/>
                </p:oleObj>
              </mc:Choice>
              <mc:Fallback>
                <p:oleObj name="Equation" r:id="rId19" imgW="1468800" imgH="51516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790" y="2016126"/>
                        <a:ext cx="12525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098790" y="817563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30154"/>
              </p:ext>
            </p:extLst>
          </p:nvPr>
        </p:nvGraphicFramePr>
        <p:xfrm>
          <a:off x="427990" y="3244851"/>
          <a:ext cx="3175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21" imgW="3745080" imgH="537480" progId="Equation.3">
                  <p:embed/>
                </p:oleObj>
              </mc:Choice>
              <mc:Fallback>
                <p:oleObj name="Equation" r:id="rId21" imgW="3745080" imgH="53748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" y="3244851"/>
                        <a:ext cx="31750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221990" y="257016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203190" y="2570163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连续偏导数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94618"/>
              </p:ext>
            </p:extLst>
          </p:nvPr>
        </p:nvGraphicFramePr>
        <p:xfrm>
          <a:off x="5366703" y="4440238"/>
          <a:ext cx="31130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23" imgW="3666600" imgH="571320" progId="Equation.3">
                  <p:embed/>
                </p:oleObj>
              </mc:Choice>
              <mc:Fallback>
                <p:oleObj name="Equation" r:id="rId23" imgW="3666600" imgH="57132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703" y="4440238"/>
                        <a:ext cx="3113087" cy="4921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76586"/>
              </p:ext>
            </p:extLst>
          </p:nvPr>
        </p:nvGraphicFramePr>
        <p:xfrm>
          <a:off x="1178878" y="4448176"/>
          <a:ext cx="1304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25" imgW="1524960" imgH="515160" progId="Equation.3">
                  <p:embed/>
                </p:oleObj>
              </mc:Choice>
              <mc:Fallback>
                <p:oleObj name="Equation" r:id="rId25" imgW="1524960" imgH="51516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878" y="4448176"/>
                        <a:ext cx="1304925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3961"/>
              </p:ext>
            </p:extLst>
          </p:nvPr>
        </p:nvGraphicFramePr>
        <p:xfrm>
          <a:off x="2764790" y="2022476"/>
          <a:ext cx="1252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27" imgW="1468800" imgH="515160" progId="Equation.3">
                  <p:embed/>
                </p:oleObj>
              </mc:Choice>
              <mc:Fallback>
                <p:oleObj name="Equation" r:id="rId27" imgW="1468800" imgH="51516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90" y="2022476"/>
                        <a:ext cx="12525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31190" y="3803651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平面方程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11536"/>
              </p:ext>
            </p:extLst>
          </p:nvPr>
        </p:nvGraphicFramePr>
        <p:xfrm>
          <a:off x="6948264" y="1948203"/>
          <a:ext cx="207000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29" imgW="2070000" imgH="545760" progId="Equation.DSMT4">
                  <p:embed/>
                </p:oleObj>
              </mc:Choice>
              <mc:Fallback>
                <p:oleObj name="Equation" r:id="rId29" imgW="2070000" imgH="5457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948203"/>
                        <a:ext cx="2070000" cy="5457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1277303" y="817563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光滑曲面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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程为显式</a:t>
            </a:r>
          </a:p>
        </p:txBody>
      </p:sp>
    </p:spTree>
    <p:extLst>
      <p:ext uri="{BB962C8B-B14F-4D97-AF65-F5344CB8AC3E}">
        <p14:creationId xmlns:p14="http://schemas.microsoft.com/office/powerpoint/2010/main" val="44238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autoUpdateAnimBg="0"/>
      <p:bldP spid="14" grpId="0" build="p" autoUpdateAnimBg="0"/>
      <p:bldP spid="17" grpId="0" autoUpdateAnimBg="0"/>
      <p:bldP spid="19" grpId="0" autoUpdateAnimBg="0"/>
      <p:bldP spid="20" grpId="0" autoUpdateAnimBg="0"/>
      <p:bldP spid="2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72"/>
          <p:cNvSpPr/>
          <p:nvPr/>
        </p:nvSpPr>
        <p:spPr>
          <a:xfrm>
            <a:off x="1907704" y="4757006"/>
            <a:ext cx="6673669" cy="149428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73111"/>
              </p:ext>
            </p:extLst>
          </p:nvPr>
        </p:nvGraphicFramePr>
        <p:xfrm>
          <a:off x="298335" y="2932353"/>
          <a:ext cx="6570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3" imgW="6337080" imgH="469800" progId="Equation.DSMT4">
                  <p:embed/>
                </p:oleObj>
              </mc:Choice>
              <mc:Fallback>
                <p:oleObj name="Equation" r:id="rId3" imgW="6337080" imgH="4698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5" y="2932353"/>
                        <a:ext cx="6570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52335" y="2932353"/>
            <a:ext cx="1066800" cy="1066800"/>
            <a:chOff x="624" y="1104"/>
            <a:chExt cx="672" cy="86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624" y="1104"/>
              <a:ext cx="672" cy="384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960" y="1488"/>
              <a:ext cx="0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5935" y="3895985"/>
            <a:ext cx="1600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平面上点的竖坐标的增量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219135" y="2847999"/>
            <a:ext cx="5780088" cy="1047750"/>
            <a:chOff x="1488" y="1056"/>
            <a:chExt cx="3641" cy="660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488" y="1056"/>
              <a:ext cx="3641" cy="419"/>
            </a:xfrm>
            <a:prstGeom prst="rect">
              <a:avLst/>
            </a:prstGeom>
            <a:noFill/>
            <a:ln w="3810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400" y="1459"/>
              <a:ext cx="0" cy="257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21365"/>
              </p:ext>
            </p:extLst>
          </p:nvPr>
        </p:nvGraphicFramePr>
        <p:xfrm>
          <a:off x="2224098" y="3869829"/>
          <a:ext cx="48291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5" imgW="5333760" imgH="457200" progId="Equation.DSMT4">
                  <p:embed/>
                </p:oleObj>
              </mc:Choice>
              <mc:Fallback>
                <p:oleObj name="Equation" r:id="rId5" imgW="5333760" imgH="4572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98" y="3869829"/>
                        <a:ext cx="48291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1520" y="2128608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曲面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切平面方程为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75615"/>
              </p:ext>
            </p:extLst>
          </p:nvPr>
        </p:nvGraphicFramePr>
        <p:xfrm>
          <a:off x="323527" y="471686"/>
          <a:ext cx="523635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Document" r:id="rId7" imgW="5251782" imgH="593422" progId="">
                  <p:embed/>
                </p:oleObj>
              </mc:Choice>
              <mc:Fallback>
                <p:oleObj name="Document" r:id="rId7" imgW="5251782" imgH="593422" progId="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471686"/>
                        <a:ext cx="5236353" cy="5873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182753" y="35331"/>
            <a:ext cx="2961456" cy="2899599"/>
            <a:chOff x="7899" y="10196"/>
            <a:chExt cx="3157" cy="2991"/>
          </a:xfrm>
        </p:grpSpPr>
        <p:grpSp>
          <p:nvGrpSpPr>
            <p:cNvPr id="15" name="Group 3"/>
            <p:cNvGrpSpPr>
              <a:grpSpLocks/>
            </p:cNvGrpSpPr>
            <p:nvPr/>
          </p:nvGrpSpPr>
          <p:grpSpPr bwMode="auto">
            <a:xfrm>
              <a:off x="7899" y="10196"/>
              <a:ext cx="3157" cy="2991"/>
              <a:chOff x="5758" y="5922"/>
              <a:chExt cx="3157" cy="2991"/>
            </a:xfrm>
          </p:grpSpPr>
          <p:grpSp>
            <p:nvGrpSpPr>
              <p:cNvPr id="16" name="Group 4"/>
              <p:cNvGrpSpPr>
                <a:grpSpLocks/>
              </p:cNvGrpSpPr>
              <p:nvPr/>
            </p:nvGrpSpPr>
            <p:grpSpPr bwMode="auto">
              <a:xfrm>
                <a:off x="5758" y="5922"/>
                <a:ext cx="3157" cy="2859"/>
                <a:chOff x="5758" y="5922"/>
                <a:chExt cx="3157" cy="2859"/>
              </a:xfrm>
            </p:grpSpPr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554184"/>
                    </p:ext>
                  </p:extLst>
                </p:nvPr>
              </p:nvGraphicFramePr>
              <p:xfrm>
                <a:off x="8417" y="6464"/>
                <a:ext cx="350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69" name="Equation" r:id="rId9" imgW="203040" imgH="164880" progId="Equation.DSMT4">
                        <p:embed/>
                      </p:oleObj>
                    </mc:Choice>
                    <mc:Fallback>
                      <p:oleObj name="Equation" r:id="rId9" imgW="203040" imgH="164880" progId="Equation.DSMT4">
                        <p:embed/>
                        <p:pic>
                          <p:nvPicPr>
                            <p:cNvPr id="0" name="Picture 2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7" y="6464"/>
                              <a:ext cx="350" cy="24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9" name="Group 6"/>
                <p:cNvGrpSpPr>
                  <a:grpSpLocks/>
                </p:cNvGrpSpPr>
                <p:nvPr/>
              </p:nvGrpSpPr>
              <p:grpSpPr bwMode="auto">
                <a:xfrm>
                  <a:off x="5758" y="5922"/>
                  <a:ext cx="3157" cy="2859"/>
                  <a:chOff x="5758" y="5922"/>
                  <a:chExt cx="3157" cy="2859"/>
                </a:xfrm>
              </p:grpSpPr>
              <p:graphicFrame>
                <p:nvGraphicFramePr>
                  <p:cNvPr id="21" name="对象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7503119"/>
                      </p:ext>
                    </p:extLst>
                  </p:nvPr>
                </p:nvGraphicFramePr>
                <p:xfrm>
                  <a:off x="8236" y="6658"/>
                  <a:ext cx="592" cy="5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0" name="Equation" r:id="rId11" imgW="368280" imgH="317160" progId="Equation.DSMT4">
                          <p:embed/>
                        </p:oleObj>
                      </mc:Choice>
                      <mc:Fallback>
                        <p:oleObj name="Equation" r:id="rId11" imgW="368280" imgH="317160" progId="Equation.DSMT4">
                          <p:embed/>
                          <p:pic>
                            <p:nvPicPr>
                              <p:cNvPr id="0" name="Picture 2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36" y="6658"/>
                                <a:ext cx="592" cy="50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对象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07748006"/>
                      </p:ext>
                    </p:extLst>
                  </p:nvPr>
                </p:nvGraphicFramePr>
                <p:xfrm>
                  <a:off x="5894" y="7545"/>
                  <a:ext cx="388" cy="3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1" name="Equation" r:id="rId13" imgW="241300" imgH="228600" progId="Equation.DSMT4">
                          <p:embed/>
                        </p:oleObj>
                      </mc:Choice>
                      <mc:Fallback>
                        <p:oleObj name="Equation" r:id="rId13" imgW="241300" imgH="228600" progId="Equation.DSMT4">
                          <p:embed/>
                          <p:pic>
                            <p:nvPicPr>
                              <p:cNvPr id="0" name="Picture 2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894" y="7545"/>
                                <a:ext cx="388" cy="36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对象 22"/>
                  <p:cNvGraphicFramePr>
                    <a:graphicFrameLocks noChangeAspect="1"/>
                  </p:cNvGraphicFramePr>
                  <p:nvPr/>
                </p:nvGraphicFramePr>
                <p:xfrm>
                  <a:off x="8118" y="7467"/>
                  <a:ext cx="797" cy="4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2" name="Equation" r:id="rId15" imgW="494870" imgH="253780" progId="Equation.DSMT4">
                          <p:embed/>
                        </p:oleObj>
                      </mc:Choice>
                      <mc:Fallback>
                        <p:oleObj name="Equation" r:id="rId15" imgW="494870" imgH="253780" progId="Equation.DSMT4">
                          <p:embed/>
                          <p:pic>
                            <p:nvPicPr>
                              <p:cNvPr id="0" name="Picture 2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118" y="7467"/>
                                <a:ext cx="797" cy="40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" name="对象 23"/>
                  <p:cNvGraphicFramePr>
                    <a:graphicFrameLocks noChangeAspect="1"/>
                  </p:cNvGraphicFramePr>
                  <p:nvPr/>
                </p:nvGraphicFramePr>
                <p:xfrm>
                  <a:off x="6058" y="8166"/>
                  <a:ext cx="972" cy="3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3" name="Equation" r:id="rId17" imgW="647419" imgH="253890" progId="Equation.DSMT4">
                          <p:embed/>
                        </p:oleObj>
                      </mc:Choice>
                      <mc:Fallback>
                        <p:oleObj name="Equation" r:id="rId17" imgW="647419" imgH="253890" progId="Equation.DSMT4">
                          <p:embed/>
                          <p:pic>
                            <p:nvPicPr>
                              <p:cNvPr id="0" name="Picture 2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58" y="8166"/>
                                <a:ext cx="972" cy="3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" name="对象 2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37864319"/>
                      </p:ext>
                    </p:extLst>
                  </p:nvPr>
                </p:nvGraphicFramePr>
                <p:xfrm>
                  <a:off x="8307" y="6044"/>
                  <a:ext cx="166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4" name="Equation" r:id="rId19" imgW="139680" imgH="164880" progId="Equation.DSMT4">
                          <p:embed/>
                        </p:oleObj>
                      </mc:Choice>
                      <mc:Fallback>
                        <p:oleObj name="Equation" r:id="rId19" imgW="139680" imgH="164880" progId="Equation.DSMT4">
                          <p:embed/>
                          <p:pic>
                            <p:nvPicPr>
                              <p:cNvPr id="0" name="Picture 2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307" y="6044"/>
                                <a:ext cx="166" cy="24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对象 25"/>
                  <p:cNvGraphicFramePr>
                    <a:graphicFrameLocks noChangeAspect="1"/>
                  </p:cNvGraphicFramePr>
                  <p:nvPr/>
                </p:nvGraphicFramePr>
                <p:xfrm>
                  <a:off x="5948" y="6588"/>
                  <a:ext cx="204" cy="2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5" name="Equation" r:id="rId21" imgW="126725" imgH="126725" progId="Equation.DSMT4">
                          <p:embed/>
                        </p:oleObj>
                      </mc:Choice>
                      <mc:Fallback>
                        <p:oleObj name="Equation" r:id="rId21" imgW="126725" imgH="126725" progId="Equation.DSMT4">
                          <p:embed/>
                          <p:pic>
                            <p:nvPicPr>
                              <p:cNvPr id="0" name="Picture 2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48" y="6588"/>
                                <a:ext cx="204" cy="20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5758" y="8496"/>
                  <a:ext cx="245" cy="2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6" name="Equation" r:id="rId23" imgW="152202" imgH="177569" progId="Equation.DSMT4">
                          <p:embed/>
                        </p:oleObj>
                      </mc:Choice>
                      <mc:Fallback>
                        <p:oleObj name="Equation" r:id="rId23" imgW="152202" imgH="177569" progId="Equation.DSMT4">
                          <p:embed/>
                          <p:pic>
                            <p:nvPicPr>
                              <p:cNvPr id="0" name="Picture 25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58" y="8496"/>
                                <a:ext cx="245" cy="28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" name="对象 27"/>
                  <p:cNvGraphicFramePr>
                    <a:graphicFrameLocks noChangeAspect="1"/>
                  </p:cNvGraphicFramePr>
                  <p:nvPr/>
                </p:nvGraphicFramePr>
                <p:xfrm>
                  <a:off x="8018" y="8547"/>
                  <a:ext cx="204" cy="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677" name="Equation" r:id="rId25" imgW="126835" imgH="139518" progId="Equation.DSMT4">
                          <p:embed/>
                        </p:oleObj>
                      </mc:Choice>
                      <mc:Fallback>
                        <p:oleObj name="Equation" r:id="rId25" imgW="126835" imgH="139518" progId="Equation.DSMT4">
                          <p:embed/>
                          <p:pic>
                            <p:nvPicPr>
                              <p:cNvPr id="0" name="Picture 25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018" y="8547"/>
                                <a:ext cx="204" cy="2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5884" y="5922"/>
                    <a:ext cx="2530" cy="2580"/>
                    <a:chOff x="5884" y="5922"/>
                    <a:chExt cx="2530" cy="2580"/>
                  </a:xfrm>
                </p:grpSpPr>
                <p:grpSp>
                  <p:nvGrpSpPr>
                    <p:cNvPr id="30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84" y="5922"/>
                      <a:ext cx="2530" cy="2580"/>
                      <a:chOff x="5884" y="5922"/>
                      <a:chExt cx="2530" cy="2580"/>
                    </a:xfrm>
                  </p:grpSpPr>
                  <p:sp>
                    <p:nvSpPr>
                      <p:cNvPr id="32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40" y="7581"/>
                        <a:ext cx="1254" cy="29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3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30" y="6822"/>
                        <a:ext cx="708" cy="104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4" name="Group 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884" y="5922"/>
                        <a:ext cx="2530" cy="2580"/>
                        <a:chOff x="5884" y="5922"/>
                        <a:chExt cx="2530" cy="2580"/>
                      </a:xfrm>
                    </p:grpSpPr>
                    <p:grpSp>
                      <p:nvGrpSpPr>
                        <p:cNvPr id="35" name="Group 2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884" y="5955"/>
                          <a:ext cx="2530" cy="2547"/>
                          <a:chOff x="5884" y="5955"/>
                          <a:chExt cx="2530" cy="2547"/>
                        </a:xfrm>
                      </p:grpSpPr>
                      <p:sp>
                        <p:nvSpPr>
                          <p:cNvPr id="55" name="Line 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894" y="8481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6" name="Line 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894" y="6609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7" name="Line 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884" y="5955"/>
                            <a:ext cx="2530" cy="2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36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222" y="7491"/>
                          <a:ext cx="696" cy="70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494" y="6534"/>
                          <a:ext cx="708" cy="10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942" y="6531"/>
                          <a:ext cx="1254" cy="29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39" name="Group 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220" y="5925"/>
                          <a:ext cx="1998" cy="2280"/>
                          <a:chOff x="6220" y="5925"/>
                          <a:chExt cx="1998" cy="2280"/>
                        </a:xfrm>
                      </p:grpSpPr>
                      <p:sp>
                        <p:nvSpPr>
                          <p:cNvPr id="44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224" y="7875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5" name="Line 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7488" y="7314"/>
                            <a:ext cx="0" cy="888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6" name="Line 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6926" y="6630"/>
                            <a:ext cx="6" cy="85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7" name="Line 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8196" y="5925"/>
                            <a:ext cx="4" cy="157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" name="Line 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222" y="8202"/>
                            <a:ext cx="1278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9" name="Line 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220" y="7872"/>
                            <a:ext cx="1278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0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920" y="7491"/>
                            <a:ext cx="1278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1" name="Line 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7506" y="7488"/>
                            <a:ext cx="696" cy="7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" name="Line 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236" y="7155"/>
                            <a:ext cx="696" cy="7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7504" y="7161"/>
                            <a:ext cx="696" cy="7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" name="Line 3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940" y="7161"/>
                            <a:ext cx="1278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40" name="Freeform 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34" y="7326"/>
                          <a:ext cx="1254" cy="546"/>
                        </a:xfrm>
                        <a:custGeom>
                          <a:avLst/>
                          <a:gdLst>
                            <a:gd name="T0" fmla="*/ 0 w 1254"/>
                            <a:gd name="T1" fmla="*/ 546 h 546"/>
                            <a:gd name="T2" fmla="*/ 734 w 1254"/>
                            <a:gd name="T3" fmla="*/ 315 h 546"/>
                            <a:gd name="T4" fmla="*/ 1254 w 1254"/>
                            <a:gd name="T5" fmla="*/ 0 h 5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54" h="546">
                              <a:moveTo>
                                <a:pt x="0" y="546"/>
                              </a:moveTo>
                              <a:cubicBezTo>
                                <a:pt x="262" y="476"/>
                                <a:pt x="525" y="406"/>
                                <a:pt x="734" y="315"/>
                              </a:cubicBezTo>
                              <a:cubicBezTo>
                                <a:pt x="943" y="224"/>
                                <a:pt x="1098" y="112"/>
                                <a:pt x="1254" y="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1" name="Freeform 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88" y="5934"/>
                          <a:ext cx="708" cy="1389"/>
                        </a:xfrm>
                        <a:custGeom>
                          <a:avLst/>
                          <a:gdLst>
                            <a:gd name="T0" fmla="*/ 0 w 708"/>
                            <a:gd name="T1" fmla="*/ 1389 h 1389"/>
                            <a:gd name="T2" fmla="*/ 314 w 708"/>
                            <a:gd name="T3" fmla="*/ 984 h 1389"/>
                            <a:gd name="T4" fmla="*/ 708 w 708"/>
                            <a:gd name="T5" fmla="*/ 0 h 13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08" h="1389">
                              <a:moveTo>
                                <a:pt x="0" y="1389"/>
                              </a:moveTo>
                              <a:cubicBezTo>
                                <a:pt x="98" y="1302"/>
                                <a:pt x="196" y="1216"/>
                                <a:pt x="314" y="984"/>
                              </a:cubicBezTo>
                              <a:cubicBezTo>
                                <a:pt x="432" y="752"/>
                                <a:pt x="570" y="376"/>
                                <a:pt x="708" y="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Freeform 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18" y="6627"/>
                          <a:ext cx="706" cy="1248"/>
                        </a:xfrm>
                        <a:custGeom>
                          <a:avLst/>
                          <a:gdLst>
                            <a:gd name="T0" fmla="*/ 0 w 706"/>
                            <a:gd name="T1" fmla="*/ 1248 h 1248"/>
                            <a:gd name="T2" fmla="*/ 456 w 706"/>
                            <a:gd name="T3" fmla="*/ 489 h 1248"/>
                            <a:gd name="T4" fmla="*/ 706 w 706"/>
                            <a:gd name="T5" fmla="*/ 0 h 124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706" h="1248">
                              <a:moveTo>
                                <a:pt x="0" y="1248"/>
                              </a:moveTo>
                              <a:cubicBezTo>
                                <a:pt x="169" y="972"/>
                                <a:pt x="338" y="697"/>
                                <a:pt x="456" y="489"/>
                              </a:cubicBezTo>
                              <a:cubicBezTo>
                                <a:pt x="574" y="281"/>
                                <a:pt x="640" y="140"/>
                                <a:pt x="706" y="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Freeform 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32" y="5922"/>
                          <a:ext cx="1264" cy="705"/>
                        </a:xfrm>
                        <a:custGeom>
                          <a:avLst/>
                          <a:gdLst>
                            <a:gd name="T0" fmla="*/ 0 w 1264"/>
                            <a:gd name="T1" fmla="*/ 705 h 705"/>
                            <a:gd name="T2" fmla="*/ 696 w 1264"/>
                            <a:gd name="T3" fmla="*/ 414 h 705"/>
                            <a:gd name="T4" fmla="*/ 1264 w 1264"/>
                            <a:gd name="T5" fmla="*/ 0 h 7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4" h="705">
                              <a:moveTo>
                                <a:pt x="0" y="705"/>
                              </a:moveTo>
                              <a:cubicBezTo>
                                <a:pt x="242" y="618"/>
                                <a:pt x="485" y="532"/>
                                <a:pt x="696" y="414"/>
                              </a:cubicBezTo>
                              <a:cubicBezTo>
                                <a:pt x="907" y="296"/>
                                <a:pt x="1085" y="148"/>
                                <a:pt x="1264" y="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31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200" y="6549"/>
                      <a:ext cx="10" cy="6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0" name="AutoShape 44"/>
                <p:cNvSpPr>
                  <a:spLocks/>
                </p:cNvSpPr>
                <p:nvPr/>
              </p:nvSpPr>
              <p:spPr bwMode="auto">
                <a:xfrm>
                  <a:off x="8230" y="6009"/>
                  <a:ext cx="170" cy="1140"/>
                </a:xfrm>
                <a:prstGeom prst="rightBrace">
                  <a:avLst>
                    <a:gd name="adj1" fmla="val 55882"/>
                    <a:gd name="adj2" fmla="val 50000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Text Box 45"/>
              <p:cNvSpPr txBox="1">
                <a:spLocks noChangeArrowheads="1"/>
              </p:cNvSpPr>
              <p:nvPr/>
            </p:nvSpPr>
            <p:spPr bwMode="auto">
              <a:xfrm>
                <a:off x="6686" y="8601"/>
                <a:ext cx="108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</p:grpSp>
      <p:sp>
        <p:nvSpPr>
          <p:cNvPr id="58" name="Rectangle 20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37943"/>
              </p:ext>
            </p:extLst>
          </p:nvPr>
        </p:nvGraphicFramePr>
        <p:xfrm>
          <a:off x="2062397" y="4796097"/>
          <a:ext cx="159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27" imgW="1586811" imgH="393529" progId="Equation.DSMT4">
                  <p:embed/>
                </p:oleObj>
              </mc:Choice>
              <mc:Fallback>
                <p:oleObj name="Equation" r:id="rId27" imgW="1586811" imgH="393529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97" y="4796097"/>
                        <a:ext cx="1590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0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95380"/>
              </p:ext>
            </p:extLst>
          </p:nvPr>
        </p:nvGraphicFramePr>
        <p:xfrm>
          <a:off x="4052887" y="4784361"/>
          <a:ext cx="1038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29" imgW="1040948" imgH="431613" progId="Equation.DSMT4">
                  <p:embed/>
                </p:oleObj>
              </mc:Choice>
              <mc:Fallback>
                <p:oleObj name="Equation" r:id="rId29" imgW="1040948" imgH="431613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7" y="4784361"/>
                        <a:ext cx="1038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0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99344"/>
              </p:ext>
            </p:extLst>
          </p:nvPr>
        </p:nvGraphicFramePr>
        <p:xfrm>
          <a:off x="4432995" y="5220287"/>
          <a:ext cx="1457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31" imgW="1459866" imgH="431613" progId="Equation.DSMT4">
                  <p:embed/>
                </p:oleObj>
              </mc:Choice>
              <mc:Fallback>
                <p:oleObj name="Equation" r:id="rId31" imgW="1459866" imgH="431613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95" y="5220287"/>
                        <a:ext cx="1457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0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82704"/>
              </p:ext>
            </p:extLst>
          </p:nvPr>
        </p:nvGraphicFramePr>
        <p:xfrm>
          <a:off x="2062397" y="5248364"/>
          <a:ext cx="159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33" imgW="1586811" imgH="393529" progId="Equation.DSMT4">
                  <p:embed/>
                </p:oleObj>
              </mc:Choice>
              <mc:Fallback>
                <p:oleObj name="Equation" r:id="rId33" imgW="1586811" imgH="393529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97" y="5248364"/>
                        <a:ext cx="1590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 bwMode="auto">
          <a:xfrm>
            <a:off x="3563888" y="472514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</a:p>
        </p:txBody>
      </p:sp>
      <p:sp>
        <p:nvSpPr>
          <p:cNvPr id="68" name="TextBox 67"/>
          <p:cNvSpPr txBox="1"/>
          <p:nvPr/>
        </p:nvSpPr>
        <p:spPr bwMode="auto">
          <a:xfrm>
            <a:off x="4969240" y="4725144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全微分，表示曲面</a:t>
            </a:r>
          </a:p>
        </p:txBody>
      </p:sp>
      <p:sp>
        <p:nvSpPr>
          <p:cNvPr id="69" name="TextBox 68"/>
          <p:cNvSpPr txBox="1"/>
          <p:nvPr/>
        </p:nvSpPr>
        <p:spPr bwMode="auto">
          <a:xfrm>
            <a:off x="3567792" y="517299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</a:p>
        </p:txBody>
      </p:sp>
      <p:sp>
        <p:nvSpPr>
          <p:cNvPr id="70" name="TextBox 69"/>
          <p:cNvSpPr txBox="1"/>
          <p:nvPr/>
        </p:nvSpPr>
        <p:spPr bwMode="auto">
          <a:xfrm>
            <a:off x="5815968" y="5186213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的切平面上的</a:t>
            </a:r>
          </a:p>
        </p:txBody>
      </p:sp>
      <p:sp>
        <p:nvSpPr>
          <p:cNvPr id="72" name="TextBox 71"/>
          <p:cNvSpPr txBox="1"/>
          <p:nvPr/>
        </p:nvSpPr>
        <p:spPr bwMode="auto">
          <a:xfrm>
            <a:off x="1907704" y="5696210"/>
            <a:ext cx="3159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的竖坐标的增量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 bwMode="auto">
          <a:xfrm>
            <a:off x="1907703" y="4227008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论：</a:t>
            </a:r>
          </a:p>
        </p:txBody>
      </p:sp>
    </p:spTree>
    <p:extLst>
      <p:ext uri="{BB962C8B-B14F-4D97-AF65-F5344CB8AC3E}">
        <p14:creationId xmlns:p14="http://schemas.microsoft.com/office/powerpoint/2010/main" val="369799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6" grpId="0"/>
      <p:bldP spid="11" grpId="0"/>
      <p:bldP spid="67" grpId="0"/>
      <p:bldP spid="68" grpId="0"/>
      <p:bldP spid="69" grpId="0"/>
      <p:bldP spid="70" grpId="0"/>
      <p:bldP spid="72" grpId="0"/>
      <p:bldP spid="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12"/>
          <p:cNvSpPr txBox="1">
            <a:spLocks noChangeArrowheads="1"/>
          </p:cNvSpPr>
          <p:nvPr/>
        </p:nvSpPr>
        <p:spPr>
          <a:xfrm>
            <a:off x="558800" y="98877"/>
            <a:ext cx="350914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法向量的定向</a:t>
            </a:r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6064"/>
              </p:ext>
            </p:extLst>
          </p:nvPr>
        </p:nvGraphicFramePr>
        <p:xfrm>
          <a:off x="1105044" y="763429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3" imgW="1345680" imgH="447840" progId="Equation.3">
                  <p:embed/>
                </p:oleObj>
              </mc:Choice>
              <mc:Fallback>
                <p:oleObj name="Equation" r:id="rId3" imgW="1345680" imgH="44784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44" y="763429"/>
                        <a:ext cx="115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584344" y="1982629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向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584344" y="687229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84344" y="2738279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80049"/>
              </p:ext>
            </p:extLst>
          </p:nvPr>
        </p:nvGraphicFramePr>
        <p:xfrm>
          <a:off x="1041544" y="2782729"/>
          <a:ext cx="326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5" imgW="3834720" imgH="571320" progId="Equation.3">
                  <p:embed/>
                </p:oleObj>
              </mc:Choice>
              <mc:Fallback>
                <p:oleObj name="Equation" r:id="rId5" imgW="3834720" imgH="57132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44" y="2782729"/>
                        <a:ext cx="3263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987937"/>
              </p:ext>
            </p:extLst>
          </p:nvPr>
        </p:nvGraphicFramePr>
        <p:xfrm>
          <a:off x="5804044" y="2792254"/>
          <a:ext cx="1108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7" imgW="1323000" imgH="571320" progId="Equation.3">
                  <p:embed/>
                </p:oleObj>
              </mc:Choice>
              <mc:Fallback>
                <p:oleObj name="Equation" r:id="rId7" imgW="1323000" imgH="57132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044" y="2792254"/>
                        <a:ext cx="1108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2108344" y="687229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法向量的方向角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5537344" y="687229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假定法向量方向</a:t>
            </a:r>
          </a:p>
        </p:txBody>
      </p:sp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10192"/>
              </p:ext>
            </p:extLst>
          </p:nvPr>
        </p:nvGraphicFramePr>
        <p:xfrm>
          <a:off x="1390000" y="1344911"/>
          <a:ext cx="18938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9" imgW="2242440" imgH="515160" progId="Equation.3">
                  <p:embed/>
                </p:oleObj>
              </mc:Choice>
              <mc:Fallback>
                <p:oleObj name="Equation" r:id="rId9" imgW="2242440" imgH="51516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00" y="1344911"/>
                        <a:ext cx="1893888" cy="4413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4241944" y="2738279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记为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6908944" y="2738279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60" name="Text Box 16"/>
          <p:cNvSpPr txBox="1">
            <a:spLocks noChangeArrowheads="1"/>
          </p:cNvSpPr>
          <p:nvPr/>
        </p:nvSpPr>
        <p:spPr bwMode="auto">
          <a:xfrm>
            <a:off x="279544" y="1296829"/>
            <a:ext cx="11430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上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61" name="Group 17"/>
          <p:cNvGrpSpPr>
            <a:grpSpLocks/>
          </p:cNvGrpSpPr>
          <p:nvPr/>
        </p:nvGrpSpPr>
        <p:grpSpPr bwMode="auto">
          <a:xfrm>
            <a:off x="1967057" y="2058829"/>
            <a:ext cx="5475287" cy="495300"/>
            <a:chOff x="1255" y="1152"/>
            <a:chExt cx="3449" cy="312"/>
          </a:xfrm>
        </p:grpSpPr>
        <p:graphicFrame>
          <p:nvGraphicFramePr>
            <p:cNvPr id="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698244"/>
                </p:ext>
              </p:extLst>
            </p:nvPr>
          </p:nvGraphicFramePr>
          <p:xfrm>
            <a:off x="1274" y="1152"/>
            <a:ext cx="343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7" name="Equation" r:id="rId11" imgW="6402240" imgH="571320" progId="Equation.3">
                    <p:embed/>
                  </p:oleObj>
                </mc:Choice>
                <mc:Fallback>
                  <p:oleObj name="Equation" r:id="rId11" imgW="6402240" imgH="571320" progId="Equation.3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1152"/>
                          <a:ext cx="3430" cy="3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9"/>
            <p:cNvSpPr>
              <a:spLocks noChangeShapeType="1"/>
            </p:cNvSpPr>
            <p:nvPr/>
          </p:nvSpPr>
          <p:spPr bwMode="auto">
            <a:xfrm>
              <a:off x="1255" y="117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4" name="Text Box 28"/>
          <p:cNvSpPr txBox="1">
            <a:spLocks noChangeArrowheads="1"/>
          </p:cNvSpPr>
          <p:nvPr/>
        </p:nvSpPr>
        <p:spPr bwMode="auto">
          <a:xfrm>
            <a:off x="514494" y="3514567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向量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余弦：</a:t>
            </a:r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55883"/>
              </p:ext>
            </p:extLst>
          </p:nvPr>
        </p:nvGraphicFramePr>
        <p:xfrm>
          <a:off x="2375044" y="4033679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3" imgW="2743200" imgH="482400" progId="Equation.DSMT4">
                  <p:embed/>
                </p:oleObj>
              </mc:Choice>
              <mc:Fallback>
                <p:oleObj name="Equation" r:id="rId13" imgW="2743200" imgH="4824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44" y="4033679"/>
                        <a:ext cx="2743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17816"/>
              </p:ext>
            </p:extLst>
          </p:nvPr>
        </p:nvGraphicFramePr>
        <p:xfrm>
          <a:off x="979076" y="4653136"/>
          <a:ext cx="6591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5" imgW="6591240" imgH="1320480" progId="Equation.DSMT4">
                  <p:embed/>
                </p:oleObj>
              </mc:Choice>
              <mc:Fallback>
                <p:oleObj name="Equation" r:id="rId15" imgW="6591240" imgH="1320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76" y="4653136"/>
                        <a:ext cx="6591300" cy="1320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22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51" grpId="0" autoUpdateAnimBg="0"/>
      <p:bldP spid="55" grpId="0" autoUpdateAnimBg="0"/>
      <p:bldP spid="57" grpId="0" autoUpdateAnimBg="0"/>
      <p:bldP spid="58" grpId="0" autoUpdateAnimBg="0"/>
      <p:bldP spid="60" grpId="0" animBg="1" autoUpdateAnimBg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404664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法向量是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32116"/>
              </p:ext>
            </p:extLst>
          </p:nvPr>
        </p:nvGraphicFramePr>
        <p:xfrm>
          <a:off x="5117342" y="475774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342" y="475774"/>
                        <a:ext cx="1257300" cy="381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67543" y="11891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取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17290"/>
              </p:ext>
            </p:extLst>
          </p:nvPr>
        </p:nvGraphicFramePr>
        <p:xfrm>
          <a:off x="1316038" y="1052513"/>
          <a:ext cx="308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5" imgW="3085920" imgH="1066680" progId="Equation.DSMT4">
                  <p:embed/>
                </p:oleObj>
              </mc:Choice>
              <mc:Fallback>
                <p:oleObj name="Equation" r:id="rId5" imgW="3085920" imgH="10666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52513"/>
                        <a:ext cx="308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72000" y="1189142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曲面的法向量为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8126"/>
              </p:ext>
            </p:extLst>
          </p:nvPr>
        </p:nvGraphicFramePr>
        <p:xfrm>
          <a:off x="2859088" y="2451681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7" imgW="2743200" imgH="482400" progId="Equation.DSMT4">
                  <p:embed/>
                </p:oleObj>
              </mc:Choice>
              <mc:Fallback>
                <p:oleObj name="Equation" r:id="rId7" imgW="2743200" imgH="482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451681"/>
                        <a:ext cx="2743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80747"/>
              </p:ext>
            </p:extLst>
          </p:nvPr>
        </p:nvGraphicFramePr>
        <p:xfrm>
          <a:off x="1187624" y="2996952"/>
          <a:ext cx="6591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9" imgW="6591240" imgH="1320480" progId="Equation.DSMT4">
                  <p:embed/>
                </p:oleObj>
              </mc:Choice>
              <mc:Fallback>
                <p:oleObj name="Equation" r:id="rId9" imgW="6591240" imgH="1320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96952"/>
                        <a:ext cx="6591300" cy="1320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2944631" y="404664"/>
            <a:ext cx="1627369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“偏下”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4572000" y="40466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34440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2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548680"/>
            <a:ext cx="81369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4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法在几何上的应用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167125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6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670724"/>
            <a:ext cx="61523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的切线与法平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3608636"/>
            <a:ext cx="52162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面的切平面与法线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546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217016"/>
            <a:ext cx="2286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球面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10533"/>
              </p:ext>
            </p:extLst>
          </p:nvPr>
        </p:nvGraphicFramePr>
        <p:xfrm>
          <a:off x="2667000" y="229716"/>
          <a:ext cx="295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3" imgW="3475800" imgH="604800" progId="Equation.3">
                  <p:embed/>
                </p:oleObj>
              </mc:Choice>
              <mc:Fallback>
                <p:oleObj name="Equation" r:id="rId3" imgW="3475800" imgH="604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9716"/>
                        <a:ext cx="2959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562600" y="231304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, 2 , 3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切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764704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及法线方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9600" y="128381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19862"/>
              </p:ext>
            </p:extLst>
          </p:nvPr>
        </p:nvGraphicFramePr>
        <p:xfrm>
          <a:off x="1828800" y="1296516"/>
          <a:ext cx="4656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5" imgW="5471640" imgH="604800" progId="Equation.3">
                  <p:embed/>
                </p:oleObj>
              </mc:Choice>
              <mc:Fallback>
                <p:oleObj name="Equation" r:id="rId5" imgW="5471640" imgH="604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6516"/>
                        <a:ext cx="46561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3295179"/>
            <a:ext cx="95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58888" y="3336454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平面方程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02870"/>
              </p:ext>
            </p:extLst>
          </p:nvPr>
        </p:nvGraphicFramePr>
        <p:xfrm>
          <a:off x="1908175" y="407305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7" imgW="1300680" imgH="470520" progId="Equation.3">
                  <p:embed/>
                </p:oleObj>
              </mc:Choice>
              <mc:Fallback>
                <p:oleObj name="Equation" r:id="rId7" imgW="1300680" imgH="4705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73054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67362"/>
              </p:ext>
            </p:extLst>
          </p:nvPr>
        </p:nvGraphicFramePr>
        <p:xfrm>
          <a:off x="2819400" y="4712816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9" imgW="3722400" imgH="447840" progId="Equation.DSMT4">
                  <p:embed/>
                </p:oleObj>
              </mc:Choice>
              <mc:Fallback>
                <p:oleObj name="Equation" r:id="rId9" imgW="3722400" imgH="4478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12816"/>
                        <a:ext cx="317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933575" y="463661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5336704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50302"/>
              </p:ext>
            </p:extLst>
          </p:nvPr>
        </p:nvGraphicFramePr>
        <p:xfrm>
          <a:off x="2928938" y="5233516"/>
          <a:ext cx="302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11" imgW="3543120" imgH="1075320" progId="Equation.3">
                  <p:embed/>
                </p:oleObj>
              </mc:Choice>
              <mc:Fallback>
                <p:oleObj name="Equation" r:id="rId11" imgW="3543120" imgH="107532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233516"/>
                        <a:ext cx="302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04219"/>
              </p:ext>
            </p:extLst>
          </p:nvPr>
        </p:nvGraphicFramePr>
        <p:xfrm>
          <a:off x="3057525" y="4073054"/>
          <a:ext cx="1458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13" imgW="1704240" imgH="470520" progId="Equation.3">
                  <p:embed/>
                </p:oleObj>
              </mc:Choice>
              <mc:Fallback>
                <p:oleObj name="Equation" r:id="rId13" imgW="1704240" imgH="47052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073054"/>
                        <a:ext cx="14589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65355"/>
              </p:ext>
            </p:extLst>
          </p:nvPr>
        </p:nvGraphicFramePr>
        <p:xfrm>
          <a:off x="4524375" y="4073054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15" imgW="2466720" imgH="470520" progId="Equation.3">
                  <p:embed/>
                </p:oleObj>
              </mc:Choice>
              <mc:Fallback>
                <p:oleObj name="Equation" r:id="rId15" imgW="2466720" imgH="4705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073054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40744"/>
              </p:ext>
            </p:extLst>
          </p:nvPr>
        </p:nvGraphicFramePr>
        <p:xfrm>
          <a:off x="3276600" y="5712941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7" imgW="168120" imgH="347040" progId="Equation.3">
                  <p:embed/>
                </p:oleObj>
              </mc:Choice>
              <mc:Fallback>
                <p:oleObj name="Equation" r:id="rId17" imgW="168120" imgH="3470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2941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5660"/>
              </p:ext>
            </p:extLst>
          </p:nvPr>
        </p:nvGraphicFramePr>
        <p:xfrm>
          <a:off x="4222750" y="570341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9" imgW="246600" imgH="347040" progId="Equation.3">
                  <p:embed/>
                </p:oleObj>
              </mc:Choice>
              <mc:Fallback>
                <p:oleObj name="Equation" r:id="rId19" imgW="246600" imgH="34704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703416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26362"/>
              </p:ext>
            </p:extLst>
          </p:nvPr>
        </p:nvGraphicFramePr>
        <p:xfrm>
          <a:off x="5475288" y="5703416"/>
          <a:ext cx="231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21" imgW="224280" imgH="358560" progId="Equation.3">
                  <p:embed/>
                </p:oleObj>
              </mc:Choice>
              <mc:Fallback>
                <p:oleObj name="Equation" r:id="rId21" imgW="224280" imgH="35856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5703416"/>
                        <a:ext cx="231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09600" y="1893416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向量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314450" y="129810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2743200" y="2045816"/>
            <a:ext cx="2438400" cy="411163"/>
            <a:chOff x="1728" y="1392"/>
            <a:chExt cx="1536" cy="259"/>
          </a:xfrm>
        </p:grpSpPr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814118"/>
                </p:ext>
              </p:extLst>
            </p:nvPr>
          </p:nvGraphicFramePr>
          <p:xfrm>
            <a:off x="1728" y="1395"/>
            <a:ext cx="15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23" imgW="2859120" imgH="470520" progId="Equation.3">
                    <p:embed/>
                  </p:oleObj>
                </mc:Choice>
                <mc:Fallback>
                  <p:oleObj name="Equation" r:id="rId23" imgW="2859120" imgH="47052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95"/>
                          <a:ext cx="1536" cy="25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1728" y="139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2743200" y="2630016"/>
            <a:ext cx="2971800" cy="558800"/>
            <a:chOff x="1680" y="1760"/>
            <a:chExt cx="1872" cy="352"/>
          </a:xfrm>
        </p:grpSpPr>
        <p:graphicFrame>
          <p:nvGraphicFramePr>
            <p:cNvPr id="26" name="Object 33"/>
            <p:cNvGraphicFramePr>
              <a:graphicFrameLocks noChangeAspect="1"/>
            </p:cNvGraphicFramePr>
            <p:nvPr/>
          </p:nvGraphicFramePr>
          <p:xfrm>
            <a:off x="1704" y="1760"/>
            <a:ext cx="184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Equation" r:id="rId25" imgW="3442320" imgH="649440" progId="Equation.3">
                    <p:embed/>
                  </p:oleObj>
                </mc:Choice>
                <mc:Fallback>
                  <p:oleObj name="Equation" r:id="rId25" imgW="3442320" imgH="64944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1760"/>
                          <a:ext cx="1848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1680" y="17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101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  <p:bldP spid="12" grpId="0" autoUpdateAnimBg="0"/>
      <p:bldP spid="13" grpId="0" autoUpdateAnimBg="0"/>
      <p:bldP spid="20" grpId="0" build="p" autoUpdateAnimBg="0"/>
      <p:bldP spid="2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90047"/>
              </p:ext>
            </p:extLst>
          </p:nvPr>
        </p:nvGraphicFramePr>
        <p:xfrm>
          <a:off x="889793" y="290374"/>
          <a:ext cx="74787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Document" r:id="rId3" imgW="7509575" imgH="1311567" progId="">
                  <p:embed/>
                </p:oleObj>
              </mc:Choice>
              <mc:Fallback>
                <p:oleObj name="Document" r:id="rId3" imgW="7509575" imgH="1311567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93" y="290374"/>
                        <a:ext cx="74787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184987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91534"/>
              </p:ext>
            </p:extLst>
          </p:nvPr>
        </p:nvGraphicFramePr>
        <p:xfrm>
          <a:off x="1758950" y="1855788"/>
          <a:ext cx="293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855788"/>
                        <a:ext cx="2933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27614"/>
              </p:ext>
            </p:extLst>
          </p:nvPr>
        </p:nvGraphicFramePr>
        <p:xfrm>
          <a:off x="1054100" y="2644775"/>
          <a:ext cx="3568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7" imgW="3568680" imgH="609480" progId="Equation.DSMT4">
                  <p:embed/>
                </p:oleObj>
              </mc:Choice>
              <mc:Fallback>
                <p:oleObj name="Equation" r:id="rId7" imgW="3568680" imgH="609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644775"/>
                        <a:ext cx="3568700" cy="608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56847"/>
              </p:ext>
            </p:extLst>
          </p:nvPr>
        </p:nvGraphicFramePr>
        <p:xfrm>
          <a:off x="4616918" y="2709068"/>
          <a:ext cx="167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9" imgW="1676160" imgH="482400" progId="Equation.DSMT4">
                  <p:embed/>
                </p:oleObj>
              </mc:Choice>
              <mc:Fallback>
                <p:oleObj name="Equation" r:id="rId9" imgW="16761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918" y="2709068"/>
                        <a:ext cx="1676400" cy="4794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38200" y="3450074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切平面方程为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9320"/>
              </p:ext>
            </p:extLst>
          </p:nvPr>
        </p:nvGraphicFramePr>
        <p:xfrm>
          <a:off x="3448050" y="3590925"/>
          <a:ext cx="438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11" imgW="4381200" imgH="393480" progId="Equation.DSMT4">
                  <p:embed/>
                </p:oleObj>
              </mc:Choice>
              <mc:Fallback>
                <p:oleObj name="Equation" r:id="rId11" imgW="438120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590925"/>
                        <a:ext cx="4381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47877"/>
              </p:ext>
            </p:extLst>
          </p:nvPr>
        </p:nvGraphicFramePr>
        <p:xfrm>
          <a:off x="3308350" y="4194175"/>
          <a:ext cx="3403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13" imgW="3403440" imgH="393480" progId="Equation.DSMT4">
                  <p:embed/>
                </p:oleObj>
              </mc:Choice>
              <mc:Fallback>
                <p:oleObj name="Equation" r:id="rId13" imgW="340344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194175"/>
                        <a:ext cx="3403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38200" y="4897874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法线方程为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80707"/>
              </p:ext>
            </p:extLst>
          </p:nvPr>
        </p:nvGraphicFramePr>
        <p:xfrm>
          <a:off x="3130550" y="4802188"/>
          <a:ext cx="299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15" imgW="2997000" imgH="825480" progId="Equation.DSMT4">
                  <p:embed/>
                </p:oleObj>
              </mc:Choice>
              <mc:Fallback>
                <p:oleObj name="Equation" r:id="rId15" imgW="2997000" imgH="825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802188"/>
                        <a:ext cx="2997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6858000" y="2002274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utoUpdateAnimBg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112712"/>
            <a:ext cx="4226247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正数</a:t>
            </a:r>
            <a:r>
              <a:rPr lang="zh-CN" altLang="en-US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使曲面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83113"/>
              </p:ext>
            </p:extLst>
          </p:nvPr>
        </p:nvGraphicFramePr>
        <p:xfrm>
          <a:off x="4130675" y="231309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3" imgW="1558440" imgH="358560" progId="Equation.3">
                  <p:embed/>
                </p:oleObj>
              </mc:Choice>
              <mc:Fallback>
                <p:oleObj name="Equation" r:id="rId3" imgW="1558440" imgH="35856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31309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06953"/>
              </p:ext>
            </p:extLst>
          </p:nvPr>
        </p:nvGraphicFramePr>
        <p:xfrm>
          <a:off x="6842125" y="131762"/>
          <a:ext cx="181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5" imgW="2130480" imgH="582480" progId="Equation.3">
                  <p:embed/>
                </p:oleObj>
              </mc:Choice>
              <mc:Fallback>
                <p:oleObj name="Equation" r:id="rId5" imgW="2130480" imgH="58248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131762"/>
                        <a:ext cx="1816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44575" y="66040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20201"/>
              </p:ext>
            </p:extLst>
          </p:nvPr>
        </p:nvGraphicFramePr>
        <p:xfrm>
          <a:off x="1920875" y="762000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7" imgW="2365920" imgH="515160" progId="Equation.3">
                  <p:embed/>
                </p:oleObj>
              </mc:Choice>
              <mc:Fallback>
                <p:oleObj name="Equation" r:id="rId7" imgW="2365920" imgH="51516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762000"/>
                        <a:ext cx="201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3575" y="1255712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曲面在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法向量分别为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87375" y="2455862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曲面在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67119"/>
              </p:ext>
            </p:extLst>
          </p:nvPr>
        </p:nvGraphicFramePr>
        <p:xfrm>
          <a:off x="1958975" y="3008312"/>
          <a:ext cx="434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9" imgW="5101560" imgH="1108800" progId="Equation.3">
                  <p:embed/>
                </p:oleObj>
              </mc:Choice>
              <mc:Fallback>
                <p:oleObj name="Equation" r:id="rId9" imgW="5101560" imgH="11088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008312"/>
                        <a:ext cx="4343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13451"/>
              </p:ext>
            </p:extLst>
          </p:nvPr>
        </p:nvGraphicFramePr>
        <p:xfrm>
          <a:off x="2073275" y="3021012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11" imgW="392400" imgH="515160" progId="Equation.DSMT4">
                  <p:embed/>
                </p:oleObj>
              </mc:Choice>
              <mc:Fallback>
                <p:oleObj name="Equation" r:id="rId11" imgW="392400" imgH="5151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021012"/>
                        <a:ext cx="342900" cy="444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78718"/>
              </p:ext>
            </p:extLst>
          </p:nvPr>
        </p:nvGraphicFramePr>
        <p:xfrm>
          <a:off x="1120775" y="4062412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" name="Equation" r:id="rId13" imgW="3767400" imgH="627120" progId="Equation.3">
                  <p:embed/>
                </p:oleObj>
              </mc:Choice>
              <mc:Fallback>
                <p:oleObj name="Equation" r:id="rId13" imgW="3767400" imgH="62712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062412"/>
                        <a:ext cx="3213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87375" y="4737100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点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球面上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98928"/>
              </p:ext>
            </p:extLst>
          </p:nvPr>
        </p:nvGraphicFramePr>
        <p:xfrm>
          <a:off x="3482975" y="4532312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15" imgW="4126320" imgH="1097640" progId="Equation.3">
                  <p:embed/>
                </p:oleObj>
              </mc:Choice>
              <mc:Fallback>
                <p:oleObj name="Equation" r:id="rId15" imgW="4126320" imgH="109764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532312"/>
                        <a:ext cx="3517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87375" y="5522912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065"/>
              </p:ext>
            </p:extLst>
          </p:nvPr>
        </p:nvGraphicFramePr>
        <p:xfrm>
          <a:off x="2301875" y="5613400"/>
          <a:ext cx="1624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Equation" r:id="rId17" imgW="1904760" imgH="482400" progId="Equation.DSMT4">
                  <p:embed/>
                </p:oleObj>
              </mc:Choice>
              <mc:Fallback>
                <p:oleObj name="Equation" r:id="rId17" imgW="1904760" imgH="482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613400"/>
                        <a:ext cx="16240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87540"/>
              </p:ext>
            </p:extLst>
          </p:nvPr>
        </p:nvGraphicFramePr>
        <p:xfrm>
          <a:off x="431800" y="696912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Equation" r:id="rId19" imgW="784800" imgH="515160" progId="Equation.3">
                  <p:embed/>
                </p:oleObj>
              </mc:Choice>
              <mc:Fallback>
                <p:oleObj name="Equation" r:id="rId19" imgW="784800" imgH="51516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696912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63975" y="709612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46615"/>
              </p:ext>
            </p:extLst>
          </p:nvPr>
        </p:nvGraphicFramePr>
        <p:xfrm>
          <a:off x="4016375" y="5294312"/>
          <a:ext cx="104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21" imgW="1211040" imgH="1108800" progId="Equation.3">
                  <p:embed/>
                </p:oleObj>
              </mc:Choice>
              <mc:Fallback>
                <p:oleObj name="Equation" r:id="rId21" imgW="1211040" imgH="11088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294312"/>
                        <a:ext cx="104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540375" y="112712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球面</a:t>
            </a:r>
          </a:p>
        </p:txBody>
      </p: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1628775" y="1901825"/>
            <a:ext cx="3606800" cy="444500"/>
            <a:chOff x="720" y="1304"/>
            <a:chExt cx="2272" cy="280"/>
          </a:xfrm>
        </p:grpSpPr>
        <p:graphicFrame>
          <p:nvGraphicFramePr>
            <p:cNvPr id="2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860776"/>
                </p:ext>
              </p:extLst>
            </p:nvPr>
          </p:nvGraphicFramePr>
          <p:xfrm>
            <a:off x="720" y="1304"/>
            <a:ext cx="2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8" name="Equation" r:id="rId23" imgW="4238280" imgH="515160" progId="Equation.3">
                    <p:embed/>
                  </p:oleObj>
                </mc:Choice>
                <mc:Fallback>
                  <p:oleObj name="Equation" r:id="rId23" imgW="4238280" imgH="51516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04"/>
                          <a:ext cx="2272" cy="28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720" y="131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5464175" y="1901825"/>
            <a:ext cx="2514600" cy="444500"/>
            <a:chOff x="3216" y="1337"/>
            <a:chExt cx="1584" cy="280"/>
          </a:xfrm>
        </p:grpSpPr>
        <p:graphicFrame>
          <p:nvGraphicFramePr>
            <p:cNvPr id="2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363905"/>
                </p:ext>
              </p:extLst>
            </p:nvPr>
          </p:nvGraphicFramePr>
          <p:xfrm>
            <a:off x="3232" y="1337"/>
            <a:ext cx="15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" name="Equation" r:id="rId25" imgW="2915280" imgH="515160" progId="Equation.3">
                    <p:embed/>
                  </p:oleObj>
                </mc:Choice>
                <mc:Fallback>
                  <p:oleObj name="Equation" r:id="rId25" imgW="2915280" imgH="51516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337"/>
                          <a:ext cx="1568" cy="28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3216" y="134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4244975" y="2563812"/>
            <a:ext cx="990600" cy="444500"/>
            <a:chOff x="3840" y="1668"/>
            <a:chExt cx="624" cy="280"/>
          </a:xfrm>
        </p:grpSpPr>
        <p:graphicFrame>
          <p:nvGraphicFramePr>
            <p:cNvPr id="27" name="Object 34"/>
            <p:cNvGraphicFramePr>
              <a:graphicFrameLocks noChangeAspect="1"/>
            </p:cNvGraphicFramePr>
            <p:nvPr/>
          </p:nvGraphicFramePr>
          <p:xfrm>
            <a:off x="3844" y="1668"/>
            <a:ext cx="6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" name="Equation" r:id="rId27" imgW="1143720" imgH="515160" progId="Equation.3">
                    <p:embed/>
                  </p:oleObj>
                </mc:Choice>
                <mc:Fallback>
                  <p:oleObj name="Equation" r:id="rId27" imgW="1143720" imgH="515160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668"/>
                          <a:ext cx="6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3840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4246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5178425" y="2492375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29871"/>
              </p:ext>
            </p:extLst>
          </p:nvPr>
        </p:nvGraphicFramePr>
        <p:xfrm>
          <a:off x="2708275" y="3465512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" name="Equation" r:id="rId29" imgW="246600" imgH="347040" progId="Equation.3">
                  <p:embed/>
                </p:oleObj>
              </mc:Choice>
              <mc:Fallback>
                <p:oleObj name="Equation" r:id="rId29" imgW="246600" imgH="34704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465512"/>
                        <a:ext cx="193675" cy="2730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35040"/>
              </p:ext>
            </p:extLst>
          </p:nvPr>
        </p:nvGraphicFramePr>
        <p:xfrm>
          <a:off x="3927475" y="3021012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31" imgW="426240" imgH="515160" progId="Equation.3">
                  <p:embed/>
                </p:oleObj>
              </mc:Choice>
              <mc:Fallback>
                <p:oleObj name="Equation" r:id="rId31" imgW="426240" imgH="51516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021012"/>
                        <a:ext cx="368300" cy="444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81591"/>
              </p:ext>
            </p:extLst>
          </p:nvPr>
        </p:nvGraphicFramePr>
        <p:xfrm>
          <a:off x="4203700" y="3497262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3" imgW="246600" imgH="347040" progId="Equation.3">
                  <p:embed/>
                </p:oleObj>
              </mc:Choice>
              <mc:Fallback>
                <p:oleObj name="Equation" r:id="rId33" imgW="246600" imgH="34704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97262"/>
                        <a:ext cx="193675" cy="2730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08276"/>
              </p:ext>
            </p:extLst>
          </p:nvPr>
        </p:nvGraphicFramePr>
        <p:xfrm>
          <a:off x="5807075" y="3021012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35" imgW="392400" imgH="515160" progId="Equation.3">
                  <p:embed/>
                </p:oleObj>
              </mc:Choice>
              <mc:Fallback>
                <p:oleObj name="Equation" r:id="rId35" imgW="392400" imgH="51516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021012"/>
                        <a:ext cx="342900" cy="444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97344"/>
              </p:ext>
            </p:extLst>
          </p:nvPr>
        </p:nvGraphicFramePr>
        <p:xfrm>
          <a:off x="5768975" y="3465512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37" imgW="246600" imgH="347040" progId="Equation.3">
                  <p:embed/>
                </p:oleObj>
              </mc:Choice>
              <mc:Fallback>
                <p:oleObj name="Equation" r:id="rId37" imgW="246600" imgH="34704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465512"/>
                        <a:ext cx="193675" cy="2730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19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2" grpId="0" autoUpdateAnimBg="0"/>
      <p:bldP spid="14" grpId="0" autoUpdateAnimBg="0"/>
      <p:bldP spid="3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40267"/>
              </p:ext>
            </p:extLst>
          </p:nvPr>
        </p:nvGraphicFramePr>
        <p:xfrm>
          <a:off x="750888" y="185738"/>
          <a:ext cx="70977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Document" r:id="rId3" imgW="7298053" imgH="1236446" progId="">
                  <p:embed/>
                </p:oleObj>
              </mc:Choice>
              <mc:Fallback>
                <p:oleObj name="Document" r:id="rId3" imgW="7298053" imgH="1236446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85738"/>
                        <a:ext cx="70977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79376" y="151737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365176" y="1534840"/>
            <a:ext cx="5943600" cy="519113"/>
            <a:chOff x="1008" y="1412"/>
            <a:chExt cx="3744" cy="32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08" y="1412"/>
              <a:ext cx="3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设                    为曲面上的切点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102436"/>
                </p:ext>
              </p:extLst>
            </p:nvPr>
          </p:nvGraphicFramePr>
          <p:xfrm>
            <a:off x="1408" y="1444"/>
            <a:ext cx="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5" imgW="1460160" imgH="431640" progId="Equation.DSMT4">
                    <p:embed/>
                  </p:oleObj>
                </mc:Choice>
                <mc:Fallback>
                  <p:oleObj name="Equation" r:id="rId5" imgW="1460160" imgH="43164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444"/>
                          <a:ext cx="9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88976" y="2279378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切平面方程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04108"/>
              </p:ext>
            </p:extLst>
          </p:nvPr>
        </p:nvGraphicFramePr>
        <p:xfrm>
          <a:off x="1776413" y="2963863"/>
          <a:ext cx="589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5892480" imgH="431640" progId="Equation.DSMT4">
                  <p:embed/>
                </p:oleObj>
              </mc:Choice>
              <mc:Fallback>
                <p:oleObj name="Equation" r:id="rId7" imgW="5892480" imgH="4316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963863"/>
                        <a:ext cx="58943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88976" y="365097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依题意，切平面方程平行于已知平面，得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43396"/>
              </p:ext>
            </p:extLst>
          </p:nvPr>
        </p:nvGraphicFramePr>
        <p:xfrm>
          <a:off x="1447800" y="4373563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2514600" imgH="838080" progId="Equation.DSMT4">
                  <p:embed/>
                </p:oleObj>
              </mc:Choice>
              <mc:Fallback>
                <p:oleObj name="Equation" r:id="rId9" imgW="251460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73563"/>
                        <a:ext cx="2514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4103"/>
              </p:ext>
            </p:extLst>
          </p:nvPr>
        </p:nvGraphicFramePr>
        <p:xfrm>
          <a:off x="4184650" y="4564063"/>
          <a:ext cx="2451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564063"/>
                        <a:ext cx="24511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44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50392" y="350043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为                   是曲面上的切点，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1197"/>
              </p:ext>
            </p:extLst>
          </p:nvPr>
        </p:nvGraphicFramePr>
        <p:xfrm>
          <a:off x="1890713" y="43815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38150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82495"/>
              </p:ext>
            </p:extLst>
          </p:nvPr>
        </p:nvGraphicFramePr>
        <p:xfrm>
          <a:off x="2697163" y="1123950"/>
          <a:ext cx="152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123950"/>
                        <a:ext cx="1524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44042" y="1797843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切点为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99592" y="1035843"/>
            <a:ext cx="182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满足方程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04778"/>
              </p:ext>
            </p:extLst>
          </p:nvPr>
        </p:nvGraphicFramePr>
        <p:xfrm>
          <a:off x="3090863" y="1931988"/>
          <a:ext cx="1079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931988"/>
                        <a:ext cx="1079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98013"/>
              </p:ext>
            </p:extLst>
          </p:nvPr>
        </p:nvGraphicFramePr>
        <p:xfrm>
          <a:off x="4367213" y="1938338"/>
          <a:ext cx="1701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1701720" imgH="393480" progId="Equation.DSMT4">
                  <p:embed/>
                </p:oleObj>
              </mc:Choice>
              <mc:Fallback>
                <p:oleObj name="Equation" r:id="rId9" imgW="170172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938338"/>
                        <a:ext cx="1701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88723"/>
              </p:ext>
            </p:extLst>
          </p:nvPr>
        </p:nvGraphicFramePr>
        <p:xfrm>
          <a:off x="2125663" y="3151188"/>
          <a:ext cx="461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1" imgW="4609800" imgH="393480" progId="Equation.DSMT4">
                  <p:embed/>
                </p:oleObj>
              </mc:Choice>
              <mc:Fallback>
                <p:oleObj name="Equation" r:id="rId11" imgW="4609800" imgH="393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151188"/>
                        <a:ext cx="4610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90088"/>
              </p:ext>
            </p:extLst>
          </p:nvPr>
        </p:nvGraphicFramePr>
        <p:xfrm>
          <a:off x="2989263" y="3684588"/>
          <a:ext cx="2984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3" imgW="2984400" imgH="393480" progId="Equation.DSMT4">
                  <p:embed/>
                </p:oleObj>
              </mc:Choice>
              <mc:Fallback>
                <p:oleObj name="Equation" r:id="rId13" imgW="29844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684588"/>
                        <a:ext cx="2984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89849"/>
              </p:ext>
            </p:extLst>
          </p:nvPr>
        </p:nvGraphicFramePr>
        <p:xfrm>
          <a:off x="2030413" y="4737100"/>
          <a:ext cx="4800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5" imgW="4800600" imgH="393480" progId="Equation.DSMT4">
                  <p:embed/>
                </p:oleObj>
              </mc:Choice>
              <mc:Fallback>
                <p:oleObj name="Equation" r:id="rId15" imgW="480060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737100"/>
                        <a:ext cx="4800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79645"/>
              </p:ext>
            </p:extLst>
          </p:nvPr>
        </p:nvGraphicFramePr>
        <p:xfrm>
          <a:off x="2982913" y="5270500"/>
          <a:ext cx="317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7" imgW="3174840" imgH="393480" progId="Equation.DSMT4">
                  <p:embed/>
                </p:oleObj>
              </mc:Choice>
              <mc:Fallback>
                <p:oleObj name="Equation" r:id="rId17" imgW="317484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270500"/>
                        <a:ext cx="3175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907530" y="2443956"/>
            <a:ext cx="2768707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平面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07530" y="4029868"/>
            <a:ext cx="2768707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平面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3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3" grpId="0" autoUpdateAnimBg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80987" y="506413"/>
            <a:ext cx="2449513" cy="8064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曲线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84009"/>
              </p:ext>
            </p:extLst>
          </p:nvPr>
        </p:nvGraphicFramePr>
        <p:xfrm>
          <a:off x="2362200" y="303213"/>
          <a:ext cx="32893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3" imgW="3857040" imgH="1153440" progId="Equation.3">
                  <p:embed/>
                </p:oleObj>
              </mc:Choice>
              <mc:Fallback>
                <p:oleObj name="Equation" r:id="rId3" imgW="3857040" imgH="115344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3213"/>
                        <a:ext cx="32893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91200" y="52705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切线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5800" y="1766888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两曲面的法向量为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514600" y="8382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27417"/>
              </p:ext>
            </p:extLst>
          </p:nvPr>
        </p:nvGraphicFramePr>
        <p:xfrm>
          <a:off x="5486400" y="2524125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5" imgW="1962360" imgH="470520" progId="Equation.3">
                  <p:embed/>
                </p:oleObj>
              </mc:Choice>
              <mc:Fallback>
                <p:oleObj name="Equation" r:id="rId5" imgW="1962360" imgH="4705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24125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514600" y="8382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514600" y="1295400"/>
            <a:ext cx="2895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800" y="36576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切线的方向向量为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93064"/>
              </p:ext>
            </p:extLst>
          </p:nvPr>
        </p:nvGraphicFramePr>
        <p:xfrm>
          <a:off x="5715000" y="3790950"/>
          <a:ext cx="1865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7" imgW="2186280" imgH="470520" progId="Equation.3">
                  <p:embed/>
                </p:oleObj>
              </mc:Choice>
              <mc:Fallback>
                <p:oleObj name="Equation" r:id="rId7" imgW="2186280" imgH="4705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90950"/>
                        <a:ext cx="1865312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2100" y="44196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此得切线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15475"/>
              </p:ext>
            </p:extLst>
          </p:nvPr>
        </p:nvGraphicFramePr>
        <p:xfrm>
          <a:off x="3200400" y="4267200"/>
          <a:ext cx="2779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9" imgW="3262680" imgH="1075320" progId="Equation.3">
                  <p:embed/>
                </p:oleObj>
              </mc:Choice>
              <mc:Fallback>
                <p:oleObj name="Equation" r:id="rId9" imgW="3262680" imgH="10753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27797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66363"/>
              </p:ext>
            </p:extLst>
          </p:nvPr>
        </p:nvGraphicFramePr>
        <p:xfrm>
          <a:off x="3378200" y="4760913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1" imgW="403560" imgH="358560" progId="Equation.3">
                  <p:embed/>
                </p:oleObj>
              </mc:Choice>
              <mc:Fallback>
                <p:oleObj name="Equation" r:id="rId11" imgW="403560" imgH="3585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760913"/>
                        <a:ext cx="35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10865"/>
              </p:ext>
            </p:extLst>
          </p:nvPr>
        </p:nvGraphicFramePr>
        <p:xfrm>
          <a:off x="4521200" y="476091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13" imgW="224280" imgH="358560" progId="Equation.3">
                  <p:embed/>
                </p:oleObj>
              </mc:Choice>
              <mc:Fallback>
                <p:oleObj name="Equation" r:id="rId13" imgW="224280" imgH="3585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760913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29612"/>
              </p:ext>
            </p:extLst>
          </p:nvPr>
        </p:nvGraphicFramePr>
        <p:xfrm>
          <a:off x="5372100" y="4760913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15" imgW="482040" imgH="347040" progId="Equation.3">
                  <p:embed/>
                </p:oleObj>
              </mc:Choice>
              <mc:Fallback>
                <p:oleObj name="Equation" r:id="rId15" imgW="482040" imgH="3470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760913"/>
                        <a:ext cx="419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990600" y="51958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法平面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84290"/>
              </p:ext>
            </p:extLst>
          </p:nvPr>
        </p:nvGraphicFramePr>
        <p:xfrm>
          <a:off x="2536825" y="5334000"/>
          <a:ext cx="4456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7" imgW="5236200" imgH="470520" progId="Equation.3">
                  <p:embed/>
                </p:oleObj>
              </mc:Choice>
              <mc:Fallback>
                <p:oleObj name="Equation" r:id="rId17" imgW="5236200" imgH="4705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334000"/>
                        <a:ext cx="4456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68389"/>
              </p:ext>
            </p:extLst>
          </p:nvPr>
        </p:nvGraphicFramePr>
        <p:xfrm>
          <a:off x="3201988" y="5943600"/>
          <a:ext cx="3046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9" imgW="3576960" imgH="447840" progId="Equation.3">
                  <p:embed/>
                </p:oleObj>
              </mc:Choice>
              <mc:Fallback>
                <p:oleObj name="Equation" r:id="rId19" imgW="3576960" imgH="4478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943600"/>
                        <a:ext cx="3046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676400" y="5791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04800" y="1219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法平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1711325" y="2438400"/>
            <a:ext cx="3775075" cy="571500"/>
            <a:chOff x="1078" y="1536"/>
            <a:chExt cx="2378" cy="360"/>
          </a:xfrm>
        </p:grpSpPr>
        <p:graphicFrame>
          <p:nvGraphicFramePr>
            <p:cNvPr id="23" name="Object 30"/>
            <p:cNvGraphicFramePr>
              <a:graphicFrameLocks noChangeAspect="1"/>
            </p:cNvGraphicFramePr>
            <p:nvPr/>
          </p:nvGraphicFramePr>
          <p:xfrm>
            <a:off x="1097" y="1536"/>
            <a:ext cx="23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21" imgW="4395240" imgH="660960" progId="Equation.3">
                    <p:embed/>
                  </p:oleObj>
                </mc:Choice>
                <mc:Fallback>
                  <p:oleObj name="Equation" r:id="rId21" imgW="4395240" imgH="66096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1536"/>
                          <a:ext cx="235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1078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1676400" y="3124200"/>
            <a:ext cx="2209800" cy="495300"/>
            <a:chOff x="1056" y="1968"/>
            <a:chExt cx="1392" cy="312"/>
          </a:xfrm>
        </p:grpSpPr>
        <p:graphicFrame>
          <p:nvGraphicFramePr>
            <p:cNvPr id="26" name="Object 33"/>
            <p:cNvGraphicFramePr>
              <a:graphicFrameLocks noChangeAspect="1"/>
            </p:cNvGraphicFramePr>
            <p:nvPr/>
          </p:nvGraphicFramePr>
          <p:xfrm>
            <a:off x="1064" y="1968"/>
            <a:ext cx="13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23" imgW="2579040" imgH="571320" progId="Equation.3">
                    <p:embed/>
                  </p:oleObj>
                </mc:Choice>
                <mc:Fallback>
                  <p:oleObj name="Equation" r:id="rId23" imgW="2579040" imgH="57132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968"/>
                          <a:ext cx="138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1056" y="19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35"/>
          <p:cNvGrpSpPr>
            <a:grpSpLocks/>
          </p:cNvGrpSpPr>
          <p:nvPr/>
        </p:nvGrpSpPr>
        <p:grpSpPr bwMode="auto">
          <a:xfrm>
            <a:off x="4133850" y="3733800"/>
            <a:ext cx="1581150" cy="531813"/>
            <a:chOff x="2470" y="2352"/>
            <a:chExt cx="996" cy="335"/>
          </a:xfrm>
        </p:grpSpPr>
        <p:graphicFrame>
          <p:nvGraphicFramePr>
            <p:cNvPr id="2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016900"/>
                </p:ext>
              </p:extLst>
            </p:nvPr>
          </p:nvGraphicFramePr>
          <p:xfrm>
            <a:off x="2522" y="2375"/>
            <a:ext cx="9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25" imgW="1749240" imgH="571320" progId="Equation.3">
                    <p:embed/>
                  </p:oleObj>
                </mc:Choice>
                <mc:Fallback>
                  <p:oleObj name="Equation" r:id="rId25" imgW="1749240" imgH="57132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375"/>
                          <a:ext cx="944" cy="3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2815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2470" y="23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3216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Line 40"/>
          <p:cNvSpPr>
            <a:spLocks noChangeShapeType="1"/>
          </p:cNvSpPr>
          <p:nvPr/>
        </p:nvSpPr>
        <p:spPr bwMode="auto">
          <a:xfrm>
            <a:off x="2514600" y="1295400"/>
            <a:ext cx="2895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62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  <p:bldP spid="8" grpId="0" animBg="1"/>
      <p:bldP spid="9" grpId="0" animBg="1"/>
      <p:bldP spid="10" grpId="0" autoUpdateAnimBg="0"/>
      <p:bldP spid="12" grpId="0" autoUpdateAnimBg="0"/>
      <p:bldP spid="17" grpId="0" autoUpdateAnimBg="0"/>
      <p:bldP spid="20" grpId="0" autoUpdateAnimBg="0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4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37952" y="867460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26508"/>
              </p:ext>
            </p:extLst>
          </p:nvPr>
        </p:nvGraphicFramePr>
        <p:xfrm>
          <a:off x="1632522" y="976655"/>
          <a:ext cx="3543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3" imgW="3543120" imgH="393480" progId="Equation.DSMT4">
                  <p:embed/>
                </p:oleObj>
              </mc:Choice>
              <mc:Fallback>
                <p:oleObj name="Equation" r:id="rId3" imgW="354312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2" y="976655"/>
                        <a:ext cx="3543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292080" y="908720"/>
            <a:ext cx="3307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0,0,1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切线的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39552" y="1700808"/>
            <a:ext cx="3151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程为</a:t>
            </a:r>
            <a:r>
              <a:rPr lang="zh-CN" altLang="en-US" sz="2800" b="1" u="sng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491880" y="1700808"/>
            <a:ext cx="55226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/>
              <a:t>切线与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/>
              <a:t>平面的夹角</a:t>
            </a:r>
            <a:r>
              <a:rPr lang="zh-CN" altLang="en-US" sz="2800" b="1" dirty="0"/>
              <a:t>为</a:t>
            </a:r>
            <a:r>
              <a:rPr lang="zh-CN" altLang="en-US" sz="2800" b="1" u="sng" dirty="0"/>
              <a:t>                </a:t>
            </a:r>
            <a:r>
              <a:rPr lang="en-US" altLang="zh-CN" sz="2800" b="1" dirty="0"/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539552" y="268975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57200" y="3625860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面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52775"/>
              </p:ext>
            </p:extLst>
          </p:nvPr>
        </p:nvGraphicFramePr>
        <p:xfrm>
          <a:off x="1593738" y="3642876"/>
          <a:ext cx="2697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5" imgW="2705040" imgH="457200" progId="Equation.DSMT4">
                  <p:embed/>
                </p:oleObj>
              </mc:Choice>
              <mc:Fallback>
                <p:oleObj name="Equation" r:id="rId5" imgW="270504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738" y="3642876"/>
                        <a:ext cx="2697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427984" y="3553852"/>
            <a:ext cx="3757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,2,1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的切平面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11560" y="4345940"/>
            <a:ext cx="34211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程为</a:t>
            </a:r>
            <a:r>
              <a:rPr lang="zh-CN" altLang="en-US" sz="2800" b="1" u="sng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611560" y="51380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71558"/>
              </p:ext>
            </p:extLst>
          </p:nvPr>
        </p:nvGraphicFramePr>
        <p:xfrm>
          <a:off x="1609725" y="2494543"/>
          <a:ext cx="18970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94543"/>
                        <a:ext cx="18970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50585"/>
              </p:ext>
            </p:extLst>
          </p:nvPr>
        </p:nvGraphicFramePr>
        <p:xfrm>
          <a:off x="1806245" y="5205169"/>
          <a:ext cx="24257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9" imgW="2743200" imgH="393480" progId="Equation.DSMT4">
                  <p:embed/>
                </p:oleObj>
              </mc:Choice>
              <mc:Fallback>
                <p:oleObj name="Equation" r:id="rId9" imgW="274320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45" y="5205169"/>
                        <a:ext cx="24257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915825" y="2688483"/>
            <a:ext cx="47820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夹角为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直线与平面平行）</a:t>
            </a:r>
          </a:p>
        </p:txBody>
      </p:sp>
    </p:spTree>
    <p:extLst>
      <p:ext uri="{BB962C8B-B14F-4D97-AF65-F5344CB8AC3E}">
        <p14:creationId xmlns:p14="http://schemas.microsoft.com/office/powerpoint/2010/main" val="181502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8843" y="168041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288843" y="2779766"/>
            <a:ext cx="6192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方向导数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88843" y="3708321"/>
            <a:ext cx="604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梯度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34512" y="431182"/>
            <a:ext cx="63338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4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方向导数与梯度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28432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60" y="332656"/>
            <a:ext cx="6192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方向导数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827584" y="1084263"/>
            <a:ext cx="7239000" cy="946150"/>
            <a:chOff x="624" y="1084"/>
            <a:chExt cx="4560" cy="596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624" y="1084"/>
              <a:ext cx="4560" cy="5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/>
                <a:t>      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讨论函数                    在一点 </a:t>
              </a:r>
              <a:r>
                <a:rPr lang="en-US" altLang="en-US" sz="2800" i="1" dirty="0"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沿某一方向的变化率问题．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468959"/>
                </p:ext>
              </p:extLst>
            </p:nvPr>
          </p:nvGraphicFramePr>
          <p:xfrm>
            <a:off x="2030" y="1135"/>
            <a:ext cx="10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6" name="Equation" r:id="rId3" imgW="1587240" imgH="393480" progId="Equation.DSMT4">
                    <p:embed/>
                  </p:oleObj>
                </mc:Choice>
                <mc:Fallback>
                  <p:oleObj name="Equation" r:id="rId3" imgW="1587240" imgH="39348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135"/>
                          <a:ext cx="1000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5582146" y="4851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（如图）</a:t>
            </a: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523409" y="2212976"/>
            <a:ext cx="2516187" cy="2471738"/>
            <a:chOff x="3534" y="1776"/>
            <a:chExt cx="1585" cy="1557"/>
          </a:xfrm>
        </p:grpSpPr>
        <p:sp>
          <p:nvSpPr>
            <p:cNvPr id="10" name="Line 27"/>
            <p:cNvSpPr>
              <a:spLocks noChangeShapeType="1"/>
            </p:cNvSpPr>
            <p:nvPr/>
          </p:nvSpPr>
          <p:spPr bwMode="auto">
            <a:xfrm flipV="1">
              <a:off x="3647" y="1776"/>
              <a:ext cx="0" cy="1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1" name="Line 28"/>
            <p:cNvSpPr>
              <a:spLocks noChangeShapeType="1"/>
            </p:cNvSpPr>
            <p:nvPr/>
          </p:nvSpPr>
          <p:spPr bwMode="auto">
            <a:xfrm>
              <a:off x="3647" y="3135"/>
              <a:ext cx="1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386498"/>
                </p:ext>
              </p:extLst>
            </p:nvPr>
          </p:nvGraphicFramePr>
          <p:xfrm>
            <a:off x="3534" y="3160"/>
            <a:ext cx="16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7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3160"/>
                          <a:ext cx="163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252480"/>
                </p:ext>
              </p:extLst>
            </p:nvPr>
          </p:nvGraphicFramePr>
          <p:xfrm>
            <a:off x="3703" y="1789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8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1789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1"/>
            <p:cNvGraphicFramePr>
              <a:graphicFrameLocks noChangeAspect="1"/>
            </p:cNvGraphicFramePr>
            <p:nvPr/>
          </p:nvGraphicFramePr>
          <p:xfrm>
            <a:off x="4992" y="3085"/>
            <a:ext cx="12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9" name="公式" r:id="rId9" imgW="228600" imgH="241300" progId="Equation.3">
                    <p:embed/>
                  </p:oleObj>
                </mc:Choice>
                <mc:Fallback>
                  <p:oleObj name="公式" r:id="rId9" imgW="228600" imgH="24130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085"/>
                          <a:ext cx="127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32"/>
            <p:cNvSpPr>
              <a:spLocks noChangeShapeType="1"/>
            </p:cNvSpPr>
            <p:nvPr/>
          </p:nvSpPr>
          <p:spPr bwMode="auto">
            <a:xfrm>
              <a:off x="3919" y="2741"/>
              <a:ext cx="6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6" name="Object 33"/>
            <p:cNvGraphicFramePr>
              <a:graphicFrameLocks noChangeAspect="1"/>
            </p:cNvGraphicFramePr>
            <p:nvPr/>
          </p:nvGraphicFramePr>
          <p:xfrm>
            <a:off x="4108" y="2566"/>
            <a:ext cx="12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0" name="公式" r:id="rId11" imgW="266353" imgH="317087" progId="Equation.3">
                    <p:embed/>
                  </p:oleObj>
                </mc:Choice>
                <mc:Fallback>
                  <p:oleObj name="公式" r:id="rId11" imgW="266353" imgH="317087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566"/>
                          <a:ext cx="126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34"/>
            <p:cNvSpPr>
              <a:spLocks noChangeShapeType="1"/>
            </p:cNvSpPr>
            <p:nvPr/>
          </p:nvSpPr>
          <p:spPr bwMode="auto">
            <a:xfrm flipV="1">
              <a:off x="3919" y="1862"/>
              <a:ext cx="870" cy="8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8" name="Object 35"/>
            <p:cNvGraphicFramePr>
              <a:graphicFrameLocks noChangeAspect="1"/>
            </p:cNvGraphicFramePr>
            <p:nvPr/>
          </p:nvGraphicFramePr>
          <p:xfrm>
            <a:off x="4608" y="1780"/>
            <a:ext cx="5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1" name="公式" r:id="rId13" imgW="152334" imgH="342751" progId="Equation.3">
                    <p:embed/>
                  </p:oleObj>
                </mc:Choice>
                <mc:Fallback>
                  <p:oleObj name="公式" r:id="rId13" imgW="152334" imgH="342751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80"/>
                          <a:ext cx="57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230956"/>
                </p:ext>
              </p:extLst>
            </p:nvPr>
          </p:nvGraphicFramePr>
          <p:xfrm>
            <a:off x="4498" y="2057"/>
            <a:ext cx="29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2" name="Equation" r:id="rId15" imgW="685800" imgH="406080" progId="Equation.DSMT4">
                    <p:embed/>
                  </p:oleObj>
                </mc:Choice>
                <mc:Fallback>
                  <p:oleObj name="Equation" r:id="rId15" imgW="685800" imgH="40608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057"/>
                          <a:ext cx="291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4128" y="2784"/>
            <a:ext cx="16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3" name="公式" r:id="rId17" imgW="444307" imgH="330057" progId="Equation.3">
                    <p:embed/>
                  </p:oleObj>
                </mc:Choice>
                <mc:Fallback>
                  <p:oleObj name="公式" r:id="rId17" imgW="444307" imgH="330057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84"/>
                          <a:ext cx="16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38"/>
            <p:cNvSpPr>
              <a:spLocks noChangeShapeType="1"/>
            </p:cNvSpPr>
            <p:nvPr/>
          </p:nvSpPr>
          <p:spPr bwMode="auto">
            <a:xfrm flipV="1">
              <a:off x="4529" y="2115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2" name="Object 39"/>
            <p:cNvGraphicFramePr>
              <a:graphicFrameLocks noChangeAspect="1"/>
            </p:cNvGraphicFramePr>
            <p:nvPr/>
          </p:nvGraphicFramePr>
          <p:xfrm>
            <a:off x="4583" y="2400"/>
            <a:ext cx="16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4" name="公式" r:id="rId19" imgW="444114" imgH="406048" progId="Equation.3">
                    <p:embed/>
                  </p:oleObj>
                </mc:Choice>
                <mc:Fallback>
                  <p:oleObj name="公式" r:id="rId19" imgW="444114" imgH="406048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400"/>
                          <a:ext cx="169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0"/>
            <p:cNvGraphicFramePr>
              <a:graphicFrameLocks noChangeAspect="1"/>
            </p:cNvGraphicFramePr>
            <p:nvPr/>
          </p:nvGraphicFramePr>
          <p:xfrm>
            <a:off x="3907" y="2698"/>
            <a:ext cx="36" cy="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5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2698"/>
                          <a:ext cx="36" cy="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1"/>
            <p:cNvGraphicFramePr>
              <a:graphicFrameLocks noChangeAspect="1"/>
            </p:cNvGraphicFramePr>
            <p:nvPr/>
          </p:nvGraphicFramePr>
          <p:xfrm>
            <a:off x="3890" y="2693"/>
            <a:ext cx="84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6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693"/>
                          <a:ext cx="84" cy="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2"/>
            <p:cNvGraphicFramePr>
              <a:graphicFrameLocks noChangeAspect="1"/>
            </p:cNvGraphicFramePr>
            <p:nvPr/>
          </p:nvGraphicFramePr>
          <p:xfrm>
            <a:off x="3833" y="2795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7" name="Equation" r:id="rId25" imgW="152268" imgH="164957" progId="Equation.DSMT4">
                    <p:embed/>
                  </p:oleObj>
                </mc:Choice>
                <mc:Fallback>
                  <p:oleObj name="Equation" r:id="rId25" imgW="152268" imgH="164957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795"/>
                          <a:ext cx="17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29669"/>
              </p:ext>
            </p:extLst>
          </p:nvPr>
        </p:nvGraphicFramePr>
        <p:xfrm>
          <a:off x="1475656" y="2127250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27" imgW="3479760" imgH="444240" progId="Equation.DSMT4">
                  <p:embed/>
                </p:oleObj>
              </mc:Choice>
              <mc:Fallback>
                <p:oleObj name="Equation" r:id="rId27" imgW="3479760" imgH="4442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27250"/>
                        <a:ext cx="347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05484"/>
              </p:ext>
            </p:extLst>
          </p:nvPr>
        </p:nvGraphicFramePr>
        <p:xfrm>
          <a:off x="899592" y="2662555"/>
          <a:ext cx="369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29" imgW="3695400" imgH="444240" progId="Equation.DSMT4">
                  <p:embed/>
                </p:oleObj>
              </mc:Choice>
              <mc:Fallback>
                <p:oleObj name="Equation" r:id="rId29" imgW="3695400" imgH="4442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62555"/>
                        <a:ext cx="369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67897"/>
              </p:ext>
            </p:extLst>
          </p:nvPr>
        </p:nvGraphicFramePr>
        <p:xfrm>
          <a:off x="855663" y="3197225"/>
          <a:ext cx="420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31" imgW="4203360" imgH="444240" progId="Equation.DSMT4">
                  <p:embed/>
                </p:oleObj>
              </mc:Choice>
              <mc:Fallback>
                <p:oleObj name="Equation" r:id="rId31" imgW="4203360" imgH="4442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197225"/>
                        <a:ext cx="420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1521"/>
              </p:ext>
            </p:extLst>
          </p:nvPr>
        </p:nvGraphicFramePr>
        <p:xfrm>
          <a:off x="899592" y="3733165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33" imgW="4114800" imgH="444240" progId="Equation.DSMT4">
                  <p:embed/>
                </p:oleObj>
              </mc:Choice>
              <mc:Fallback>
                <p:oleObj name="Equation" r:id="rId33" imgW="4114800" imgH="4442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33165"/>
                        <a:ext cx="411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30694"/>
              </p:ext>
            </p:extLst>
          </p:nvPr>
        </p:nvGraphicFramePr>
        <p:xfrm>
          <a:off x="899592" y="4268470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35" imgW="4114800" imgH="444240" progId="Equation.DSMT4">
                  <p:embed/>
                </p:oleObj>
              </mc:Choice>
              <mc:Fallback>
                <p:oleObj name="Equation" r:id="rId35" imgW="4114800" imgH="4442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68470"/>
                        <a:ext cx="411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60945"/>
              </p:ext>
            </p:extLst>
          </p:nvPr>
        </p:nvGraphicFramePr>
        <p:xfrm>
          <a:off x="899592" y="4803775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37" imgW="4419360" imgH="444240" progId="Equation.DSMT4">
                  <p:embed/>
                </p:oleObj>
              </mc:Choice>
              <mc:Fallback>
                <p:oleObj name="Equation" r:id="rId37" imgW="4419360" imgH="4442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03775"/>
                        <a:ext cx="441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5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9194"/>
              </p:ext>
            </p:extLst>
          </p:nvPr>
        </p:nvGraphicFramePr>
        <p:xfrm>
          <a:off x="1047259" y="748507"/>
          <a:ext cx="1612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3" imgW="1612800" imgH="406080" progId="Equation.DSMT4">
                  <p:embed/>
                </p:oleObj>
              </mc:Choice>
              <mc:Fallback>
                <p:oleObj name="Equation" r:id="rId3" imgW="1612800" imgH="406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59" y="748507"/>
                        <a:ext cx="1612900" cy="4048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82180"/>
              </p:ext>
            </p:extLst>
          </p:nvPr>
        </p:nvGraphicFramePr>
        <p:xfrm>
          <a:off x="2660159" y="638969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5" imgW="2552400" imgH="571320" progId="Equation.DSMT4">
                  <p:embed/>
                </p:oleObj>
              </mc:Choice>
              <mc:Fallback>
                <p:oleObj name="Equation" r:id="rId5" imgW="2552400" imgH="5713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59" y="638969"/>
                        <a:ext cx="25527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14526"/>
              </p:ext>
            </p:extLst>
          </p:nvPr>
        </p:nvGraphicFramePr>
        <p:xfrm>
          <a:off x="498475" y="1827213"/>
          <a:ext cx="5043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Equation" r:id="rId7" imgW="5041800" imgH="419040" progId="Equation.DSMT4">
                  <p:embed/>
                </p:oleObj>
              </mc:Choice>
              <mc:Fallback>
                <p:oleObj name="Equation" r:id="rId7" imgW="5041800" imgH="419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827213"/>
                        <a:ext cx="50434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896154" y="3479801"/>
            <a:ext cx="3886200" cy="519112"/>
            <a:chOff x="2832" y="3072"/>
            <a:chExt cx="2448" cy="327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32" y="3072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当     沿着    趋于   时，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711527"/>
                </p:ext>
              </p:extLst>
            </p:nvPr>
          </p:nvGraphicFramePr>
          <p:xfrm>
            <a:off x="3156" y="3128"/>
            <a:ext cx="22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9" name="Equation" r:id="rId9" imgW="355320" imgH="406080" progId="Equation.DSMT4">
                    <p:embed/>
                  </p:oleObj>
                </mc:Choice>
                <mc:Fallback>
                  <p:oleObj name="Equation" r:id="rId9" imgW="355320" imgH="4060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3128"/>
                          <a:ext cx="223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369136"/>
                </p:ext>
              </p:extLst>
            </p:nvPr>
          </p:nvGraphicFramePr>
          <p:xfrm>
            <a:off x="4513" y="3129"/>
            <a:ext cx="18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0" name="Equation" r:id="rId11" imgW="291960" imgH="380880" progId="Equation.DSMT4">
                    <p:embed/>
                  </p:oleObj>
                </mc:Choice>
                <mc:Fallback>
                  <p:oleObj name="Equation" r:id="rId11" imgW="291960" imgH="3808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129"/>
                          <a:ext cx="18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822212"/>
                </p:ext>
              </p:extLst>
            </p:nvPr>
          </p:nvGraphicFramePr>
          <p:xfrm>
            <a:off x="3912" y="3140"/>
            <a:ext cx="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1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3140"/>
                          <a:ext cx="95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84945"/>
              </p:ext>
            </p:extLst>
          </p:nvPr>
        </p:nvGraphicFramePr>
        <p:xfrm>
          <a:off x="1047259" y="4330701"/>
          <a:ext cx="436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Equation" r:id="rId15" imgW="4368600" imgH="901440" progId="Equation.DSMT4">
                  <p:embed/>
                </p:oleObj>
              </mc:Choice>
              <mc:Fallback>
                <p:oleObj name="Equation" r:id="rId15" imgW="4368600" imgH="9014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59" y="4330701"/>
                        <a:ext cx="43688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46551"/>
              </p:ext>
            </p:extLst>
          </p:nvPr>
        </p:nvGraphicFramePr>
        <p:xfrm>
          <a:off x="1195388" y="2455863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17" imgW="1358640" imgH="901440" progId="Equation.DSMT4">
                  <p:embed/>
                </p:oleObj>
              </mc:Choice>
              <mc:Fallback>
                <p:oleObj name="Equation" r:id="rId17" imgW="1358640" imgH="9014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55863"/>
                        <a:ext cx="1358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61804" y="4521995"/>
            <a:ext cx="19812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否存在？</a:t>
            </a: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301592" y="258763"/>
            <a:ext cx="2487612" cy="2438400"/>
            <a:chOff x="3552" y="1776"/>
            <a:chExt cx="1567" cy="1536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3647" y="1776"/>
              <a:ext cx="0" cy="1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647" y="3135"/>
              <a:ext cx="1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3552" y="3180"/>
            <a:ext cx="12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4" name="公式" r:id="rId19" imgW="228600" imgH="241300" progId="Equation.3">
                    <p:embed/>
                  </p:oleObj>
                </mc:Choice>
                <mc:Fallback>
                  <p:oleObj name="公式" r:id="rId19" imgW="228600" imgH="2413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80"/>
                          <a:ext cx="127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744" y="1776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5" name="公式" r:id="rId21" imgW="253780" imgH="317225" progId="Equation.3">
                    <p:embed/>
                  </p:oleObj>
                </mc:Choice>
                <mc:Fallback>
                  <p:oleObj name="公式" r:id="rId21" imgW="253780" imgH="317225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776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992" y="3085"/>
            <a:ext cx="12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6" name="公式" r:id="rId23" imgW="228600" imgH="241300" progId="Equation.3">
                    <p:embed/>
                  </p:oleObj>
                </mc:Choice>
                <mc:Fallback>
                  <p:oleObj name="公式" r:id="rId23" imgW="228600" imgH="24130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085"/>
                          <a:ext cx="127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919" y="2741"/>
              <a:ext cx="6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108" y="2566"/>
            <a:ext cx="12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7" name="公式" r:id="rId25" imgW="266353" imgH="317087" progId="Equation.3">
                    <p:embed/>
                  </p:oleObj>
                </mc:Choice>
                <mc:Fallback>
                  <p:oleObj name="公式" r:id="rId25" imgW="266353" imgH="317087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566"/>
                          <a:ext cx="126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3919" y="1862"/>
              <a:ext cx="870" cy="8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608" y="1780"/>
            <a:ext cx="5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" name="公式" r:id="rId27" imgW="152334" imgH="342751" progId="Equation.3">
                    <p:embed/>
                  </p:oleObj>
                </mc:Choice>
                <mc:Fallback>
                  <p:oleObj name="公式" r:id="rId27" imgW="152334" imgH="342751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80"/>
                          <a:ext cx="57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178709"/>
                </p:ext>
              </p:extLst>
            </p:nvPr>
          </p:nvGraphicFramePr>
          <p:xfrm>
            <a:off x="4491" y="2059"/>
            <a:ext cx="29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9" name="Equation" r:id="rId29" imgW="685800" imgH="406080" progId="Equation.DSMT4">
                    <p:embed/>
                  </p:oleObj>
                </mc:Choice>
                <mc:Fallback>
                  <p:oleObj name="Equation" r:id="rId29" imgW="685800" imgH="40608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2059"/>
                          <a:ext cx="290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128" y="2784"/>
            <a:ext cx="16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" name="公式" r:id="rId31" imgW="444307" imgH="330057" progId="Equation.3">
                    <p:embed/>
                  </p:oleObj>
                </mc:Choice>
                <mc:Fallback>
                  <p:oleObj name="公式" r:id="rId31" imgW="444307" imgH="330057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84"/>
                          <a:ext cx="16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4529" y="2115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583" y="2400"/>
            <a:ext cx="16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" name="公式" r:id="rId33" imgW="444114" imgH="406048" progId="Equation.3">
                    <p:embed/>
                  </p:oleObj>
                </mc:Choice>
                <mc:Fallback>
                  <p:oleObj name="公式" r:id="rId33" imgW="444114" imgH="406048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400"/>
                          <a:ext cx="169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3907" y="2698"/>
            <a:ext cx="36" cy="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" name="公式" r:id="rId35" imgW="190417" imgH="203112" progId="Equation.3">
                    <p:embed/>
                  </p:oleObj>
                </mc:Choice>
                <mc:Fallback>
                  <p:oleObj name="公式" r:id="rId35" imgW="190417" imgH="203112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2698"/>
                          <a:ext cx="36" cy="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3890" y="2693"/>
            <a:ext cx="84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" name="公式" r:id="rId37" imgW="190417" imgH="203112" progId="Equation.3">
                    <p:embed/>
                  </p:oleObj>
                </mc:Choice>
                <mc:Fallback>
                  <p:oleObj name="公式" r:id="rId37" imgW="190417" imgH="203112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693"/>
                          <a:ext cx="84" cy="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3833" y="2795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38" imgW="152268" imgH="164957" progId="Equation.DSMT4">
                    <p:embed/>
                  </p:oleObj>
                </mc:Choice>
                <mc:Fallback>
                  <p:oleObj name="Equation" r:id="rId38" imgW="152268" imgH="164957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795"/>
                          <a:ext cx="17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960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59" y="188640"/>
            <a:ext cx="61523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的切线与法平面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39416" y="18294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空间曲线的方程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07183"/>
              </p:ext>
            </p:extLst>
          </p:nvPr>
        </p:nvGraphicFramePr>
        <p:xfrm>
          <a:off x="4219179" y="1333158"/>
          <a:ext cx="279558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3" imgW="2819160" imgH="1549080" progId="Equation.DSMT4">
                  <p:embed/>
                </p:oleObj>
              </mc:Choice>
              <mc:Fallback>
                <p:oleObj name="Equation" r:id="rId3" imgW="2819160" imgH="15490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179" y="1333158"/>
                        <a:ext cx="279558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524103" y="2995315"/>
            <a:ext cx="2665412" cy="2265363"/>
            <a:chOff x="942" y="2352"/>
            <a:chExt cx="2034" cy="1728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" name="公式" r:id="rId7" imgW="215806" imgH="228501" progId="Equation.3">
                    <p:embed/>
                  </p:oleObj>
                </mc:Choice>
                <mc:Fallback>
                  <p:oleObj name="公式" r:id="rId7" imgW="215806" imgH="228501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rc 13"/>
          <p:cNvSpPr>
            <a:spLocks/>
          </p:cNvSpPr>
          <p:nvPr/>
        </p:nvSpPr>
        <p:spPr bwMode="auto">
          <a:xfrm rot="21002579" flipV="1">
            <a:off x="6440090" y="3219153"/>
            <a:ext cx="1133475" cy="1133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102915" y="293340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式中的三个函数均可导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841728" y="4271665"/>
            <a:ext cx="485775" cy="315913"/>
            <a:chOff x="4608" y="1728"/>
            <a:chExt cx="306" cy="199"/>
          </a:xfrm>
        </p:grpSpPr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" name="公式" r:id="rId13" imgW="406048" imgH="291847" progId="Equation.3">
                    <p:embed/>
                  </p:oleObj>
                </mc:Choice>
                <mc:Fallback>
                  <p:oleObj name="公式" r:id="rId13" imgW="406048" imgH="291847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" name="公式" r:id="rId15" imgW="190417" imgH="203112" progId="Equation.3">
                    <p:embed/>
                  </p:oleObj>
                </mc:Choice>
                <mc:Fallback>
                  <p:oleObj name="公式" r:id="rId15" imgW="190417" imgH="203112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19610"/>
              </p:ext>
            </p:extLst>
          </p:nvPr>
        </p:nvGraphicFramePr>
        <p:xfrm>
          <a:off x="1115616" y="4365104"/>
          <a:ext cx="40084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17" imgW="4012920" imgH="990360" progId="Equation.DSMT4">
                  <p:embed/>
                </p:oleObj>
              </mc:Choice>
              <mc:Fallback>
                <p:oleObj name="Equation" r:id="rId17" imgW="4012920" imgH="990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104"/>
                        <a:ext cx="4008437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51773"/>
              </p:ext>
            </p:extLst>
          </p:nvPr>
        </p:nvGraphicFramePr>
        <p:xfrm>
          <a:off x="1179116" y="3695179"/>
          <a:ext cx="4267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9" imgW="4279680" imgH="444240" progId="Equation.DSMT4">
                  <p:embed/>
                </p:oleObj>
              </mc:Choice>
              <mc:Fallback>
                <p:oleObj name="Equation" r:id="rId19" imgW="4279680" imgH="4442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116" y="3695179"/>
                        <a:ext cx="42672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7432278" y="3225503"/>
            <a:ext cx="609600" cy="261937"/>
            <a:chOff x="4560" y="2064"/>
            <a:chExt cx="384" cy="165"/>
          </a:xfrm>
        </p:grpSpPr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公式" r:id="rId23" imgW="494870" imgH="317225" progId="Equation.3">
                    <p:embed/>
                  </p:oleObj>
                </mc:Choice>
                <mc:Fallback>
                  <p:oleObj name="公式" r:id="rId23" imgW="494870" imgH="317225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12"/>
          <p:cNvSpPr txBox="1">
            <a:spLocks noChangeArrowheads="1"/>
          </p:cNvSpPr>
          <p:nvPr/>
        </p:nvSpPr>
        <p:spPr>
          <a:xfrm>
            <a:off x="567308" y="720507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用参数方程表示的曲线</a:t>
            </a:r>
          </a:p>
        </p:txBody>
      </p:sp>
    </p:spTree>
    <p:extLst>
      <p:ext uri="{BB962C8B-B14F-4D97-AF65-F5344CB8AC3E}">
        <p14:creationId xmlns:p14="http://schemas.microsoft.com/office/powerpoint/2010/main" val="257827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5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6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 animBg="1"/>
      <p:bldP spid="1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3743"/>
              </p:ext>
            </p:extLst>
          </p:nvPr>
        </p:nvGraphicFramePr>
        <p:xfrm>
          <a:off x="4521126" y="2685331"/>
          <a:ext cx="1079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126" y="2685331"/>
                        <a:ext cx="10795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55939"/>
              </p:ext>
            </p:extLst>
          </p:nvPr>
        </p:nvGraphicFramePr>
        <p:xfrm>
          <a:off x="1626850" y="3825032"/>
          <a:ext cx="535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5" imgW="5206680" imgH="901440" progId="Equation.DSMT4">
                  <p:embed/>
                </p:oleObj>
              </mc:Choice>
              <mc:Fallback>
                <p:oleObj name="Equation" r:id="rId5" imgW="5206680" imgH="9014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850" y="3825032"/>
                        <a:ext cx="5359400" cy="911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03176" y="310285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记为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36560" y="29886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00902"/>
              </p:ext>
            </p:extLst>
          </p:nvPr>
        </p:nvGraphicFramePr>
        <p:xfrm>
          <a:off x="968608" y="385606"/>
          <a:ext cx="674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7" imgW="6743520" imgH="444240" progId="Equation.DSMT4">
                  <p:embed/>
                </p:oleObj>
              </mc:Choice>
              <mc:Fallback>
                <p:oleObj name="Equation" r:id="rId7" imgW="6743520" imgH="4442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08" y="385606"/>
                        <a:ext cx="674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60417"/>
              </p:ext>
            </p:extLst>
          </p:nvPr>
        </p:nvGraphicFramePr>
        <p:xfrm>
          <a:off x="896600" y="1033169"/>
          <a:ext cx="681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9" imgW="6819840" imgH="571320" progId="Equation.DSMT4">
                  <p:embed/>
                </p:oleObj>
              </mc:Choice>
              <mc:Fallback>
                <p:oleObj name="Equation" r:id="rId9" imgW="6819840" imgH="5713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00" y="1033169"/>
                        <a:ext cx="681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29122"/>
              </p:ext>
            </p:extLst>
          </p:nvPr>
        </p:nvGraphicFramePr>
        <p:xfrm>
          <a:off x="896600" y="1807732"/>
          <a:ext cx="687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1" imgW="6870600" imgH="444240" progId="Equation.DSMT4">
                  <p:embed/>
                </p:oleObj>
              </mc:Choice>
              <mc:Fallback>
                <p:oleObj name="Equation" r:id="rId11" imgW="6870600" imgH="4442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00" y="1807732"/>
                        <a:ext cx="687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07793"/>
              </p:ext>
            </p:extLst>
          </p:nvPr>
        </p:nvGraphicFramePr>
        <p:xfrm>
          <a:off x="896600" y="2455295"/>
          <a:ext cx="556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13" imgW="5562360" imgH="444240" progId="Equation.DSMT4">
                  <p:embed/>
                </p:oleObj>
              </mc:Choice>
              <mc:Fallback>
                <p:oleObj name="Equation" r:id="rId13" imgW="5562360" imgH="4442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00" y="2455295"/>
                        <a:ext cx="556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6300192" y="2401181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导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Rectangle 1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00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85FC69BA-4E18-47FE-916A-27406D04D365}"/>
              </a:ext>
            </a:extLst>
          </p:cNvPr>
          <p:cNvSpPr txBox="1"/>
          <p:nvPr/>
        </p:nvSpPr>
        <p:spPr bwMode="auto">
          <a:xfrm>
            <a:off x="1170091" y="415432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为此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84CB488-31F4-4A3E-87DA-82FE6D705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71430"/>
              </p:ext>
            </p:extLst>
          </p:nvPr>
        </p:nvGraphicFramePr>
        <p:xfrm>
          <a:off x="2705526" y="4154321"/>
          <a:ext cx="35163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3" imgW="3416040" imgH="482400" progId="Equation.DSMT4">
                  <p:embed/>
                </p:oleObj>
              </mc:Choice>
              <mc:Fallback>
                <p:oleObj name="Equation" r:id="rId3" imgW="3416040" imgH="4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26" y="4154321"/>
                        <a:ext cx="351631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extLst>
              <a:ext uri="{FF2B5EF4-FFF2-40B4-BE49-F238E27FC236}">
                <a16:creationId xmlns:a16="http://schemas.microsoft.com/office/drawing/2014/main" id="{9C99CD2B-60C9-43D3-B466-1AB891798AF7}"/>
              </a:ext>
            </a:extLst>
          </p:cNvPr>
          <p:cNvSpPr/>
          <p:nvPr/>
        </p:nvSpPr>
        <p:spPr>
          <a:xfrm>
            <a:off x="882058" y="3938297"/>
            <a:ext cx="5634158" cy="100811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6">
            <a:extLst>
              <a:ext uri="{FF2B5EF4-FFF2-40B4-BE49-F238E27FC236}">
                <a16:creationId xmlns:a16="http://schemas.microsoft.com/office/drawing/2014/main" id="{B08736CF-B42A-425B-BD12-4BF31752D048}"/>
              </a:ext>
            </a:extLst>
          </p:cNvPr>
          <p:cNvSpPr txBox="1"/>
          <p:nvPr/>
        </p:nvSpPr>
        <p:spPr bwMode="auto">
          <a:xfrm>
            <a:off x="467544" y="1125215"/>
            <a:ext cx="51940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依定义，函数            在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 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B47BFB-7381-4E25-B96E-E97BCD84C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37223"/>
              </p:ext>
            </p:extLst>
          </p:nvPr>
        </p:nvGraphicFramePr>
        <p:xfrm>
          <a:off x="2667932" y="1206737"/>
          <a:ext cx="1057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932" y="1206737"/>
                        <a:ext cx="10572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CFA61D-BAC1-4FBD-9691-8059D51E0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87817"/>
              </p:ext>
            </p:extLst>
          </p:nvPr>
        </p:nvGraphicFramePr>
        <p:xfrm>
          <a:off x="3168737" y="1887615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737" y="1887615"/>
                        <a:ext cx="1304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1">
            <a:extLst>
              <a:ext uri="{FF2B5EF4-FFF2-40B4-BE49-F238E27FC236}">
                <a16:creationId xmlns:a16="http://schemas.microsoft.com/office/drawing/2014/main" id="{8284F4B1-ACA6-4251-8A6D-57D107C5E872}"/>
              </a:ext>
            </a:extLst>
          </p:cNvPr>
          <p:cNvSpPr txBox="1"/>
          <p:nvPr/>
        </p:nvSpPr>
        <p:spPr bwMode="auto">
          <a:xfrm>
            <a:off x="4440670" y="1834771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为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33B781-7DD2-442C-A29E-3CBD8A1AD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9371"/>
              </p:ext>
            </p:extLst>
          </p:nvPr>
        </p:nvGraphicFramePr>
        <p:xfrm>
          <a:off x="3149686" y="2541525"/>
          <a:ext cx="1343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9" imgW="1346200" imgH="482600" progId="Equation.DSMT4">
                  <p:embed/>
                </p:oleObj>
              </mc:Choice>
              <mc:Fallback>
                <p:oleObj name="Equation" r:id="rId9" imgW="1346200" imgH="482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6" y="2541525"/>
                        <a:ext cx="1343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1F1B03-867B-4303-82DE-C5C3D07E6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9472"/>
              </p:ext>
            </p:extLst>
          </p:nvPr>
        </p:nvGraphicFramePr>
        <p:xfrm>
          <a:off x="6948264" y="3291882"/>
          <a:ext cx="1279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291882"/>
                        <a:ext cx="1279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0">
            <a:extLst>
              <a:ext uri="{FF2B5EF4-FFF2-40B4-BE49-F238E27FC236}">
                <a16:creationId xmlns:a16="http://schemas.microsoft.com/office/drawing/2014/main" id="{3D682C35-3A9A-4BBF-8E2A-B5899FCE0EDA}"/>
              </a:ext>
            </a:extLst>
          </p:cNvPr>
          <p:cNvSpPr txBox="1"/>
          <p:nvPr/>
        </p:nvSpPr>
        <p:spPr bwMode="auto">
          <a:xfrm>
            <a:off x="425866" y="3235387"/>
            <a:ext cx="6643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着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负向、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负向的方向导数是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4727E8AC-8F11-42A9-BF61-CC947A73B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6063"/>
            <a:ext cx="1152525" cy="519112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FAF1810-7E23-40E4-B7B4-C6DB7503A587}"/>
              </a:ext>
            </a:extLst>
          </p:cNvPr>
          <p:cNvSpPr txBox="1"/>
          <p:nvPr/>
        </p:nvSpPr>
        <p:spPr bwMode="auto">
          <a:xfrm>
            <a:off x="1547664" y="260648"/>
            <a:ext cx="432682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 </a:t>
            </a:r>
            <a:r>
              <a:rPr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的方向导数就是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F99EE42-00CB-4AAB-8C90-EC5146AF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41751"/>
              </p:ext>
            </p:extLst>
          </p:nvPr>
        </p:nvGraphicFramePr>
        <p:xfrm>
          <a:off x="5638042" y="260648"/>
          <a:ext cx="321456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3" imgW="2908080" imgH="469800" progId="Equation.DSMT4">
                  <p:embed/>
                </p:oleObj>
              </mc:Choice>
              <mc:Fallback>
                <p:oleObj name="Equation" r:id="rId13" imgW="29080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7B47BFB-7381-4E25-B96E-E97BCD84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042" y="260648"/>
                        <a:ext cx="3214563" cy="52322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84CDAA1D-71E4-4761-AD63-D7102042A1CB}"/>
              </a:ext>
            </a:extLst>
          </p:cNvPr>
          <p:cNvSpPr txBox="1"/>
          <p:nvPr/>
        </p:nvSpPr>
        <p:spPr bwMode="auto">
          <a:xfrm>
            <a:off x="467544" y="1857060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沿着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正向 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639633C-D6CE-40C2-9A0A-43824DA87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92873"/>
              </p:ext>
            </p:extLst>
          </p:nvPr>
        </p:nvGraphicFramePr>
        <p:xfrm>
          <a:off x="6701577" y="1872742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1577" y="1872742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315A0DE9-A162-4457-9053-536CC4C33230}"/>
              </a:ext>
            </a:extLst>
          </p:cNvPr>
          <p:cNvSpPr txBox="1"/>
          <p:nvPr/>
        </p:nvSpPr>
        <p:spPr bwMode="auto">
          <a:xfrm>
            <a:off x="438848" y="2478215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沿着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正向 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TextBox 21">
            <a:extLst>
              <a:ext uri="{FF2B5EF4-FFF2-40B4-BE49-F238E27FC236}">
                <a16:creationId xmlns:a16="http://schemas.microsoft.com/office/drawing/2014/main" id="{B5505FFD-6A39-43C6-B4C5-9A321A4EEB25}"/>
              </a:ext>
            </a:extLst>
          </p:cNvPr>
          <p:cNvSpPr txBox="1"/>
          <p:nvPr/>
        </p:nvSpPr>
        <p:spPr bwMode="auto">
          <a:xfrm>
            <a:off x="4463682" y="251884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为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B97DF77-3551-4139-B6B9-7D520DBDD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175"/>
              </p:ext>
            </p:extLst>
          </p:nvPr>
        </p:nvGraphicFramePr>
        <p:xfrm>
          <a:off x="6783230" y="2545948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639633C-D6CE-40C2-9A0A-43824DA874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3230" y="2545948"/>
                        <a:ext cx="113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55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8" grpId="0"/>
      <p:bldP spid="13" grpId="0"/>
      <p:bldP spid="17" grpId="0"/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39498"/>
              </p:ext>
            </p:extLst>
          </p:nvPr>
        </p:nvGraphicFramePr>
        <p:xfrm>
          <a:off x="862013" y="1628775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3" imgW="4470120" imgH="838080" progId="Equation.DSMT4">
                  <p:embed/>
                </p:oleObj>
              </mc:Choice>
              <mc:Fallback>
                <p:oleObj name="Equation" r:id="rId3" imgW="447012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628775"/>
                        <a:ext cx="447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03742"/>
              </p:ext>
            </p:extLst>
          </p:nvPr>
        </p:nvGraphicFramePr>
        <p:xfrm>
          <a:off x="5637213" y="1603375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5" imgW="1663560" imgH="838080" progId="Equation.DSMT4">
                  <p:embed/>
                </p:oleObj>
              </mc:Choice>
              <mc:Fallback>
                <p:oleObj name="Equation" r:id="rId5" imgW="16635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603375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56332"/>
              </p:ext>
            </p:extLst>
          </p:nvPr>
        </p:nvGraphicFramePr>
        <p:xfrm>
          <a:off x="533400" y="2797175"/>
          <a:ext cx="4168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Document" r:id="rId7" imgW="4182294" imgH="914175" progId="">
                  <p:embed/>
                </p:oleObj>
              </mc:Choice>
              <mc:Fallback>
                <p:oleObj name="Document" r:id="rId7" imgW="4182294" imgH="914175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97175"/>
                        <a:ext cx="4168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9170"/>
              </p:ext>
            </p:extLst>
          </p:nvPr>
        </p:nvGraphicFramePr>
        <p:xfrm>
          <a:off x="4648200" y="3030538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文档" r:id="rId9" imgW="3403600" imgH="441960" progId="">
                  <p:embed/>
                </p:oleObj>
              </mc:Choice>
              <mc:Fallback>
                <p:oleObj name="文档" r:id="rId9" imgW="3403600" imgH="441960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30538"/>
                        <a:ext cx="34290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73915"/>
              </p:ext>
            </p:extLst>
          </p:nvPr>
        </p:nvGraphicFramePr>
        <p:xfrm>
          <a:off x="611560" y="4152056"/>
          <a:ext cx="5616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Document" r:id="rId11" imgW="5643942" imgH="519739" progId="">
                  <p:embed/>
                </p:oleObj>
              </mc:Choice>
              <mc:Fallback>
                <p:oleObj name="Document" r:id="rId11" imgW="5643942" imgH="519739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52056"/>
                        <a:ext cx="56165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6732"/>
              </p:ext>
            </p:extLst>
          </p:nvPr>
        </p:nvGraphicFramePr>
        <p:xfrm>
          <a:off x="787400" y="4964856"/>
          <a:ext cx="44005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13" imgW="4609800" imgH="901440" progId="Equation.DSMT4">
                  <p:embed/>
                </p:oleObj>
              </mc:Choice>
              <mc:Fallback>
                <p:oleObj name="Equation" r:id="rId13" imgW="4609800" imgH="9014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964856"/>
                        <a:ext cx="44005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95159"/>
              </p:ext>
            </p:extLst>
          </p:nvPr>
        </p:nvGraphicFramePr>
        <p:xfrm>
          <a:off x="5292080" y="4846984"/>
          <a:ext cx="31813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15" imgW="3530520" imgH="1143000" progId="Equation.DSMT4">
                  <p:embed/>
                </p:oleObj>
              </mc:Choice>
              <mc:Fallback>
                <p:oleObj name="Equation" r:id="rId15" imgW="3530520" imgH="1143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846984"/>
                        <a:ext cx="3181350" cy="10302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29260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48773"/>
              </p:ext>
            </p:extLst>
          </p:nvPr>
        </p:nvGraphicFramePr>
        <p:xfrm>
          <a:off x="1443832" y="218034"/>
          <a:ext cx="17192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17" imgW="825500" imgH="279400" progId="Equation.DSMT4">
                  <p:embed/>
                </p:oleObj>
              </mc:Choice>
              <mc:Fallback>
                <p:oleObj name="Equation" r:id="rId17" imgW="825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32" y="218034"/>
                        <a:ext cx="1719263" cy="5826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059833" y="252959"/>
            <a:ext cx="2128118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84731" y="280282"/>
            <a:ext cx="1152525" cy="519112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443833" y="858838"/>
            <a:ext cx="6512544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偏导数是否存在？方向导数是否存在？</a:t>
            </a:r>
          </a:p>
        </p:txBody>
      </p:sp>
    </p:spTree>
    <p:extLst>
      <p:ext uri="{BB962C8B-B14F-4D97-AF65-F5344CB8AC3E}">
        <p14:creationId xmlns:p14="http://schemas.microsoft.com/office/powerpoint/2010/main" val="167105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4205" y="3635552"/>
            <a:ext cx="846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04305" y="3668345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函数可微，则增量可表示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83929"/>
              </p:ext>
            </p:extLst>
          </p:nvPr>
        </p:nvGraphicFramePr>
        <p:xfrm>
          <a:off x="1341438" y="4295775"/>
          <a:ext cx="68008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3" imgW="7124400" imgH="901440" progId="Equation.DSMT4">
                  <p:embed/>
                </p:oleObj>
              </mc:Choice>
              <mc:Fallback>
                <p:oleObj name="Equation" r:id="rId3" imgW="7124400" imgH="9014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295775"/>
                        <a:ext cx="6800850" cy="10064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884530" y="5317445"/>
            <a:ext cx="2590800" cy="523875"/>
            <a:chOff x="768" y="720"/>
            <a:chExt cx="1632" cy="330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768" y="720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两边同除以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016" y="809"/>
            <a:ext cx="2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5" name="公式" r:id="rId5" imgW="457002" imgH="342751" progId="Equation.3">
                    <p:embed/>
                  </p:oleObj>
                </mc:Choice>
                <mc:Fallback>
                  <p:oleObj name="公式" r:id="rId5" imgW="457002" imgH="342751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809"/>
                          <a:ext cx="267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475330" y="5303156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458895" y="256554"/>
            <a:ext cx="5230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.4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方向导数计算公式）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4611"/>
              </p:ext>
            </p:extLst>
          </p:nvPr>
        </p:nvGraphicFramePr>
        <p:xfrm>
          <a:off x="2149475" y="2060575"/>
          <a:ext cx="3521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7" imgW="3517560" imgH="901440" progId="Equation.DSMT4">
                  <p:embed/>
                </p:oleObj>
              </mc:Choice>
              <mc:Fallback>
                <p:oleObj name="Equation" r:id="rId7" imgW="3517560" imgH="9014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060575"/>
                        <a:ext cx="3521075" cy="904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323528" y="849835"/>
            <a:ext cx="8574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            是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微分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，那末函数在该点沿任意方向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endParaRPr lang="zh-CN" altLang="en-US" sz="28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5436096" y="27391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函数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6943"/>
              </p:ext>
            </p:extLst>
          </p:nvPr>
        </p:nvGraphicFramePr>
        <p:xfrm>
          <a:off x="7019355" y="342435"/>
          <a:ext cx="1581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9" imgW="1574640" imgH="393480" progId="Equation.DSMT4">
                  <p:embed/>
                </p:oleObj>
              </mc:Choice>
              <mc:Fallback>
                <p:oleObj name="Equation" r:id="rId9" imgW="157464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355" y="342435"/>
                        <a:ext cx="15811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92704"/>
              </p:ext>
            </p:extLst>
          </p:nvPr>
        </p:nvGraphicFramePr>
        <p:xfrm>
          <a:off x="1189163" y="917770"/>
          <a:ext cx="1035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63" y="917770"/>
                        <a:ext cx="10350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23528" y="1431940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都存在，且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557051" y="296094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44015"/>
              </p:ext>
            </p:extLst>
          </p:nvPr>
        </p:nvGraphicFramePr>
        <p:xfrm>
          <a:off x="1415417" y="3034440"/>
          <a:ext cx="16589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3" imgW="1650960" imgH="380880" progId="Equation.DSMT4">
                  <p:embed/>
                </p:oleObj>
              </mc:Choice>
              <mc:Fallback>
                <p:oleObj name="Equation" r:id="rId13" imgW="1650960" imgH="3808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17" y="3034440"/>
                        <a:ext cx="165893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3005323" y="2960948"/>
            <a:ext cx="2898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余弦．</a:t>
            </a:r>
          </a:p>
        </p:txBody>
      </p:sp>
    </p:spTree>
    <p:extLst>
      <p:ext uri="{BB962C8B-B14F-4D97-AF65-F5344CB8AC3E}">
        <p14:creationId xmlns:p14="http://schemas.microsoft.com/office/powerpoint/2010/main" val="300470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8" grpId="0"/>
      <p:bldP spid="19" grpId="0"/>
      <p:bldP spid="24" grpId="0"/>
      <p:bldP spid="26" grpId="0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92080" y="328613"/>
            <a:ext cx="1066800" cy="1828800"/>
            <a:chOff x="3408" y="1104"/>
            <a:chExt cx="672" cy="115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3408" y="2016"/>
              <a:ext cx="672" cy="24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600" y="1104"/>
              <a:ext cx="288" cy="72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744" y="1824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323145"/>
                </p:ext>
              </p:extLst>
            </p:nvPr>
          </p:nvGraphicFramePr>
          <p:xfrm>
            <a:off x="3427" y="2050"/>
            <a:ext cx="58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0" name="Equation" r:id="rId3" imgW="774360" imgH="241200" progId="Equation.DSMT4">
                    <p:embed/>
                  </p:oleObj>
                </mc:Choice>
                <mc:Fallback>
                  <p:oleObj name="Equation" r:id="rId3" imgW="774360" imgH="2412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2050"/>
                          <a:ext cx="585" cy="182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6575837" y="252413"/>
            <a:ext cx="990600" cy="1905000"/>
            <a:chOff x="4348" y="1056"/>
            <a:chExt cx="624" cy="1200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464" y="1056"/>
              <a:ext cx="288" cy="67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608" y="1728"/>
              <a:ext cx="0" cy="288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348" y="2016"/>
              <a:ext cx="624" cy="240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793115"/>
                </p:ext>
              </p:extLst>
            </p:nvPr>
          </p:nvGraphicFramePr>
          <p:xfrm>
            <a:off x="4368" y="1953"/>
            <a:ext cx="54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1" name="Equation" r:id="rId5" imgW="787320" imgH="380880" progId="Equation.DSMT4">
                    <p:embed/>
                  </p:oleObj>
                </mc:Choice>
                <mc:Fallback>
                  <p:oleObj name="Equation" r:id="rId5" imgW="787320" imgH="38088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53"/>
                          <a:ext cx="54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36089"/>
              </p:ext>
            </p:extLst>
          </p:nvPr>
        </p:nvGraphicFramePr>
        <p:xfrm>
          <a:off x="1006475" y="434975"/>
          <a:ext cx="7246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7" imgW="7632360" imgH="901440" progId="Equation.DSMT4">
                  <p:embed/>
                </p:oleObj>
              </mc:Choice>
              <mc:Fallback>
                <p:oleObj name="Equation" r:id="rId7" imgW="7632360" imgH="901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34975"/>
                        <a:ext cx="72469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14762" y="1707356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故有方向导数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66062"/>
              </p:ext>
            </p:extLst>
          </p:nvPr>
        </p:nvGraphicFramePr>
        <p:xfrm>
          <a:off x="2195087" y="2452689"/>
          <a:ext cx="469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9" imgW="4368600" imgH="901440" progId="Equation.DSMT4">
                  <p:embed/>
                </p:oleObj>
              </mc:Choice>
              <mc:Fallback>
                <p:oleObj name="Equation" r:id="rId9" imgW="4368600" imgH="9014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87" y="2452689"/>
                        <a:ext cx="46990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56511"/>
              </p:ext>
            </p:extLst>
          </p:nvPr>
        </p:nvGraphicFramePr>
        <p:xfrm>
          <a:off x="1828375" y="3615909"/>
          <a:ext cx="35734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11" imgW="3085920" imgH="901440" progId="Equation.DSMT4">
                  <p:embed/>
                </p:oleObj>
              </mc:Choice>
              <mc:Fallback>
                <p:oleObj name="Equation" r:id="rId11" imgW="3085920" imgH="9014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375" y="3615909"/>
                        <a:ext cx="3573462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7604"/>
              </p:ext>
            </p:extLst>
          </p:nvPr>
        </p:nvGraphicFramePr>
        <p:xfrm>
          <a:off x="1184817" y="2370516"/>
          <a:ext cx="863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13" imgW="736560" imgH="838080" progId="Equation.DSMT4">
                  <p:embed/>
                </p:oleObj>
              </mc:Choice>
              <mc:Fallback>
                <p:oleObj name="Equation" r:id="rId13" imgW="73656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817" y="2370516"/>
                        <a:ext cx="8636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TextBox 45"/>
          <p:cNvSpPr txBox="1"/>
          <p:nvPr/>
        </p:nvSpPr>
        <p:spPr bwMode="auto">
          <a:xfrm>
            <a:off x="543768" y="4810870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98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21331" y="233695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42914"/>
              </p:ext>
            </p:extLst>
          </p:nvPr>
        </p:nvGraphicFramePr>
        <p:xfrm>
          <a:off x="1875049" y="3120773"/>
          <a:ext cx="3419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3" imgW="3416300" imgH="901700" progId="Equation.DSMT4">
                  <p:embed/>
                </p:oleObj>
              </mc:Choice>
              <mc:Fallback>
                <p:oleObj name="Equation" r:id="rId3" imgW="3416300" imgH="901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49" y="3120773"/>
                        <a:ext cx="3419475" cy="904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994631" y="360755"/>
            <a:ext cx="906017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：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1917231" y="3855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10678"/>
              </p:ext>
            </p:extLst>
          </p:nvPr>
        </p:nvGraphicFramePr>
        <p:xfrm>
          <a:off x="2431654" y="497835"/>
          <a:ext cx="2587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654" y="497835"/>
                        <a:ext cx="2587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595390" y="349642"/>
            <a:ext cx="4339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正向到方向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转角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11357"/>
              </p:ext>
            </p:extLst>
          </p:nvPr>
        </p:nvGraphicFramePr>
        <p:xfrm>
          <a:off x="743131" y="1165285"/>
          <a:ext cx="1920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31" y="1165285"/>
                        <a:ext cx="19208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2713807" y="1104549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证明（见思考题答案）：</a:t>
            </a:r>
            <a:endParaRPr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77035"/>
              </p:ext>
            </p:extLst>
          </p:nvPr>
        </p:nvGraphicFramePr>
        <p:xfrm>
          <a:off x="1748607" y="1844824"/>
          <a:ext cx="1930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07" y="1844824"/>
                        <a:ext cx="1930400" cy="298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29142"/>
              </p:ext>
            </p:extLst>
          </p:nvPr>
        </p:nvGraphicFramePr>
        <p:xfrm>
          <a:off x="3995936" y="1772816"/>
          <a:ext cx="1900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11" imgW="1892160" imgH="380880" progId="Equation.DSMT4">
                  <p:embed/>
                </p:oleObj>
              </mc:Choice>
              <mc:Fallback>
                <p:oleObj name="Equation" r:id="rId11" imgW="1892160" imgH="3808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72816"/>
                        <a:ext cx="1900238" cy="376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6258931" y="2336950"/>
            <a:ext cx="2487613" cy="2438400"/>
            <a:chOff x="3552" y="1776"/>
            <a:chExt cx="1567" cy="1536"/>
          </a:xfrm>
        </p:grpSpPr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V="1">
              <a:off x="3647" y="1776"/>
              <a:ext cx="0" cy="1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3647" y="3135"/>
              <a:ext cx="1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3552" y="3180"/>
            <a:ext cx="12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8" name="公式" r:id="rId13" imgW="228600" imgH="241300" progId="Equation.3">
                    <p:embed/>
                  </p:oleObj>
                </mc:Choice>
                <mc:Fallback>
                  <p:oleObj name="公式" r:id="rId13" imgW="228600" imgH="24130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80"/>
                          <a:ext cx="127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3744" y="1776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9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776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/>
          </p:nvGraphicFramePr>
          <p:xfrm>
            <a:off x="4992" y="3085"/>
            <a:ext cx="12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0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085"/>
                          <a:ext cx="127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919" y="2741"/>
              <a:ext cx="6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9" name="Object 25"/>
            <p:cNvGraphicFramePr>
              <a:graphicFrameLocks noChangeAspect="1"/>
            </p:cNvGraphicFramePr>
            <p:nvPr/>
          </p:nvGraphicFramePr>
          <p:xfrm>
            <a:off x="4108" y="2566"/>
            <a:ext cx="12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1" name="公式" r:id="rId19" imgW="266353" imgH="317087" progId="Equation.3">
                    <p:embed/>
                  </p:oleObj>
                </mc:Choice>
                <mc:Fallback>
                  <p:oleObj name="公式" r:id="rId19" imgW="266353" imgH="317087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566"/>
                          <a:ext cx="126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V="1">
              <a:off x="3919" y="1862"/>
              <a:ext cx="870" cy="8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4608" y="1780"/>
            <a:ext cx="5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2" name="公式" r:id="rId21" imgW="152334" imgH="342751" progId="Equation.3">
                    <p:embed/>
                  </p:oleObj>
                </mc:Choice>
                <mc:Fallback>
                  <p:oleObj name="公式" r:id="rId21" imgW="152334" imgH="342751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80"/>
                          <a:ext cx="57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982135"/>
                </p:ext>
              </p:extLst>
            </p:nvPr>
          </p:nvGraphicFramePr>
          <p:xfrm>
            <a:off x="4498" y="2063"/>
            <a:ext cx="29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3" name="Equation" r:id="rId23" imgW="685800" imgH="406080" progId="Equation.DSMT4">
                    <p:embed/>
                  </p:oleObj>
                </mc:Choice>
                <mc:Fallback>
                  <p:oleObj name="Equation" r:id="rId23" imgW="685800" imgH="40608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063"/>
                          <a:ext cx="291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4128" y="2784"/>
            <a:ext cx="16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4" name="公式" r:id="rId25" imgW="444307" imgH="330057" progId="Equation.3">
                    <p:embed/>
                  </p:oleObj>
                </mc:Choice>
                <mc:Fallback>
                  <p:oleObj name="公式" r:id="rId25" imgW="444307" imgH="330057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84"/>
                          <a:ext cx="16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V="1">
              <a:off x="4529" y="2115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5" name="Object 31"/>
            <p:cNvGraphicFramePr>
              <a:graphicFrameLocks noChangeAspect="1"/>
            </p:cNvGraphicFramePr>
            <p:nvPr/>
          </p:nvGraphicFramePr>
          <p:xfrm>
            <a:off x="4583" y="2400"/>
            <a:ext cx="16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5" name="公式" r:id="rId27" imgW="444114" imgH="406048" progId="Equation.3">
                    <p:embed/>
                  </p:oleObj>
                </mc:Choice>
                <mc:Fallback>
                  <p:oleObj name="公式" r:id="rId27" imgW="444114" imgH="406048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400"/>
                          <a:ext cx="169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2"/>
            <p:cNvGraphicFramePr>
              <a:graphicFrameLocks noChangeAspect="1"/>
            </p:cNvGraphicFramePr>
            <p:nvPr/>
          </p:nvGraphicFramePr>
          <p:xfrm>
            <a:off x="3907" y="2698"/>
            <a:ext cx="36" cy="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6" name="公式" r:id="rId29" imgW="190417" imgH="203112" progId="Equation.3">
                    <p:embed/>
                  </p:oleObj>
                </mc:Choice>
                <mc:Fallback>
                  <p:oleObj name="公式" r:id="rId29" imgW="190417" imgH="203112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2698"/>
                          <a:ext cx="36" cy="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3"/>
            <p:cNvGraphicFramePr>
              <a:graphicFrameLocks noChangeAspect="1"/>
            </p:cNvGraphicFramePr>
            <p:nvPr/>
          </p:nvGraphicFramePr>
          <p:xfrm>
            <a:off x="3890" y="2693"/>
            <a:ext cx="84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7" name="公式" r:id="rId31" imgW="190417" imgH="203112" progId="Equation.3">
                    <p:embed/>
                  </p:oleObj>
                </mc:Choice>
                <mc:Fallback>
                  <p:oleObj name="公式" r:id="rId31" imgW="190417" imgH="203112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693"/>
                          <a:ext cx="84" cy="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4"/>
            <p:cNvGraphicFramePr>
              <a:graphicFrameLocks noChangeAspect="1"/>
            </p:cNvGraphicFramePr>
            <p:nvPr/>
          </p:nvGraphicFramePr>
          <p:xfrm>
            <a:off x="3833" y="2795"/>
            <a:ext cx="17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8" name="Equation" r:id="rId33" imgW="152268" imgH="164957" progId="Equation.DSMT4">
                    <p:embed/>
                  </p:oleObj>
                </mc:Choice>
                <mc:Fallback>
                  <p:oleObj name="Equation" r:id="rId33" imgW="152268" imgH="164957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795"/>
                          <a:ext cx="17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8532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78194"/>
              </p:ext>
            </p:extLst>
          </p:nvPr>
        </p:nvGraphicFramePr>
        <p:xfrm>
          <a:off x="839788" y="1992313"/>
          <a:ext cx="7292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3" imgW="6514920" imgH="901440" progId="Equation.DSMT4">
                  <p:embed/>
                </p:oleObj>
              </mc:Choice>
              <mc:Fallback>
                <p:oleObj name="Equation" r:id="rId3" imgW="6514920" imgH="9014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92313"/>
                        <a:ext cx="7292975" cy="854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71600" y="188913"/>
            <a:ext cx="5904656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推广</a:t>
            </a:r>
            <a:r>
              <a:rPr lang="zh-CN" altLang="en-US" sz="2800" b="1" dirty="0"/>
              <a:t>可得三元函数方向导数的定义</a:t>
            </a:r>
            <a:r>
              <a:rPr lang="en-US" altLang="zh-CN" sz="2800" b="1" dirty="0"/>
              <a:t>:</a:t>
            </a:r>
            <a:endParaRPr lang="zh-CN" altLang="en-US" sz="2800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76485"/>
              </p:ext>
            </p:extLst>
          </p:nvPr>
        </p:nvGraphicFramePr>
        <p:xfrm>
          <a:off x="4495800" y="2852738"/>
          <a:ext cx="4506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Document" r:id="rId5" imgW="5879166" imgH="805128" progId="">
                  <p:embed/>
                </p:oleObj>
              </mc:Choice>
              <mc:Fallback>
                <p:oleObj name="Document" r:id="rId5" imgW="5879166" imgH="805128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2738"/>
                        <a:ext cx="4506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9171"/>
              </p:ext>
            </p:extLst>
          </p:nvPr>
        </p:nvGraphicFramePr>
        <p:xfrm>
          <a:off x="903288" y="3287713"/>
          <a:ext cx="4997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Document" r:id="rId7" imgW="4699095" imgH="593422" progId="">
                  <p:embed/>
                </p:oleObj>
              </mc:Choice>
              <mc:Fallback>
                <p:oleObj name="Document" r:id="rId7" imgW="4699095" imgH="593422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287713"/>
                        <a:ext cx="4997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68281"/>
              </p:ext>
            </p:extLst>
          </p:nvPr>
        </p:nvGraphicFramePr>
        <p:xfrm>
          <a:off x="938213" y="3944938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9" imgW="1892160" imgH="380880" progId="Equation.DSMT4">
                  <p:embed/>
                </p:oleObj>
              </mc:Choice>
              <mc:Fallback>
                <p:oleObj name="Equation" r:id="rId9" imgW="1892160" imgH="3808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944938"/>
                        <a:ext cx="1892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7903"/>
              </p:ext>
            </p:extLst>
          </p:nvPr>
        </p:nvGraphicFramePr>
        <p:xfrm>
          <a:off x="3287713" y="3946525"/>
          <a:ext cx="190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11" imgW="1904760" imgH="393480" progId="Equation.DSMT4">
                  <p:embed/>
                </p:oleObj>
              </mc:Choice>
              <mc:Fallback>
                <p:oleObj name="Equation" r:id="rId11" imgW="190476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946525"/>
                        <a:ext cx="1905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930555"/>
              </p:ext>
            </p:extLst>
          </p:nvPr>
        </p:nvGraphicFramePr>
        <p:xfrm>
          <a:off x="5719763" y="393382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13" imgW="1828800" imgH="380880" progId="Equation.DSMT4">
                  <p:embed/>
                </p:oleObj>
              </mc:Choice>
              <mc:Fallback>
                <p:oleObj name="Equation" r:id="rId13" imgW="1828800" imgH="3808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933825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45527"/>
              </p:ext>
            </p:extLst>
          </p:nvPr>
        </p:nvGraphicFramePr>
        <p:xfrm>
          <a:off x="395536" y="5411544"/>
          <a:ext cx="44402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15" imgW="2082800" imgH="393700" progId="Equation.DSMT4">
                  <p:embed/>
                </p:oleObj>
              </mc:Choice>
              <mc:Fallback>
                <p:oleObj name="Equation" r:id="rId15" imgW="2082800" imgH="3937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11544"/>
                        <a:ext cx="4440238" cy="836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45216"/>
              </p:ext>
            </p:extLst>
          </p:nvPr>
        </p:nvGraphicFramePr>
        <p:xfrm>
          <a:off x="4788024" y="5589240"/>
          <a:ext cx="4002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89240"/>
                        <a:ext cx="4002087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96836"/>
              </p:ext>
            </p:extLst>
          </p:nvPr>
        </p:nvGraphicFramePr>
        <p:xfrm>
          <a:off x="3203848" y="975067"/>
          <a:ext cx="1895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19" imgW="1892300" imgH="393700" progId="Equation.DSMT4">
                  <p:embed/>
                </p:oleObj>
              </mc:Choice>
              <mc:Fallback>
                <p:oleObj name="Equation" r:id="rId19" imgW="1892300" imgH="393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975067"/>
                        <a:ext cx="1895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02288"/>
              </p:ext>
            </p:extLst>
          </p:nvPr>
        </p:nvGraphicFramePr>
        <p:xfrm>
          <a:off x="467544" y="1498287"/>
          <a:ext cx="133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21" imgW="1333500" imgH="393700" progId="Equation.DSMT4">
                  <p:embed/>
                </p:oleObj>
              </mc:Choice>
              <mc:Fallback>
                <p:oleObj name="Equation" r:id="rId21" imgW="1333500" imgH="3937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98287"/>
                        <a:ext cx="1333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952600" y="838647"/>
            <a:ext cx="4684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三元函数                      ，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5226014" y="83864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它在空间一点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1763688" y="1431940"/>
            <a:ext cx="40703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着方向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 ，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5436096" y="143194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定义为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683568" y="4365104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同理：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1950261" y="4365104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函数在此点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微时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那末函数在该点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323528" y="4888324"/>
            <a:ext cx="6054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任意方向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都存在，且有</a:t>
            </a:r>
          </a:p>
        </p:txBody>
      </p:sp>
    </p:spTree>
    <p:extLst>
      <p:ext uri="{BB962C8B-B14F-4D97-AF65-F5344CB8AC3E}">
        <p14:creationId xmlns:p14="http://schemas.microsoft.com/office/powerpoint/2010/main" val="354229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 animBg="1"/>
      <p:bldP spid="22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3422" y="148562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00684"/>
              </p:ext>
            </p:extLst>
          </p:nvPr>
        </p:nvGraphicFramePr>
        <p:xfrm>
          <a:off x="1044575" y="2965222"/>
          <a:ext cx="3035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3" imgW="3035160" imgH="990360" progId="Equation.DSMT4">
                  <p:embed/>
                </p:oleObj>
              </mc:Choice>
              <mc:Fallback>
                <p:oleObj name="Equation" r:id="rId3" imgW="3035160" imgH="9903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965222"/>
                        <a:ext cx="3035300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32757"/>
              </p:ext>
            </p:extLst>
          </p:nvPr>
        </p:nvGraphicFramePr>
        <p:xfrm>
          <a:off x="4778375" y="2958872"/>
          <a:ext cx="318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5" imgW="3187440" imgH="1066680" progId="Equation.DSMT4">
                  <p:embed/>
                </p:oleObj>
              </mc:Choice>
              <mc:Fallback>
                <p:oleObj name="Equation" r:id="rId5" imgW="3187440" imgH="10666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958872"/>
                        <a:ext cx="3187700" cy="1066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02584"/>
              </p:ext>
            </p:extLst>
          </p:nvPr>
        </p:nvGraphicFramePr>
        <p:xfrm>
          <a:off x="1018222" y="4260388"/>
          <a:ext cx="5487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文档" r:id="rId7" imgW="5486400" imgH="427333" progId="">
                  <p:embed/>
                </p:oleObj>
              </mc:Choice>
              <mc:Fallback>
                <p:oleObj name="文档" r:id="rId7" imgW="5486400" imgH="427333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222" y="4260388"/>
                        <a:ext cx="5487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15431"/>
              </p:ext>
            </p:extLst>
          </p:nvPr>
        </p:nvGraphicFramePr>
        <p:xfrm>
          <a:off x="2560638" y="4808348"/>
          <a:ext cx="3079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9" imgW="2920680" imgH="825480" progId="Equation.DSMT4">
                  <p:embed/>
                </p:oleObj>
              </mc:Choice>
              <mc:Fallback>
                <p:oleObj name="Equation" r:id="rId9" imgW="292068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808348"/>
                        <a:ext cx="30797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42492"/>
              </p:ext>
            </p:extLst>
          </p:nvPr>
        </p:nvGraphicFramePr>
        <p:xfrm>
          <a:off x="1738313" y="4787711"/>
          <a:ext cx="7445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787711"/>
                        <a:ext cx="74453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31208"/>
              </p:ext>
            </p:extLst>
          </p:nvPr>
        </p:nvGraphicFramePr>
        <p:xfrm>
          <a:off x="5795963" y="4782948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Equation" r:id="rId13" imgW="1143000" imgH="914400" progId="Equation.DSMT4">
                  <p:embed/>
                </p:oleObj>
              </mc:Choice>
              <mc:Fallback>
                <p:oleObj name="Equation" r:id="rId13" imgW="1143000" imgH="914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82948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42AF44F-8256-4196-BA97-21463A53C074}"/>
              </a:ext>
            </a:extLst>
          </p:cNvPr>
          <p:cNvSpPr txBox="1"/>
          <p:nvPr/>
        </p:nvSpPr>
        <p:spPr bwMode="auto">
          <a:xfrm>
            <a:off x="755576" y="232516"/>
            <a:ext cx="79928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函数               在点            处沿从点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B2D66F1-322E-45FB-B673-E9D6C7E82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41458"/>
              </p:ext>
            </p:extLst>
          </p:nvPr>
        </p:nvGraphicFramePr>
        <p:xfrm>
          <a:off x="2758333" y="239351"/>
          <a:ext cx="1193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15" imgW="1193760" imgH="457200" progId="Equation.DSMT4">
                  <p:embed/>
                </p:oleObj>
              </mc:Choice>
              <mc:Fallback>
                <p:oleObj name="Equation" r:id="rId15" imgW="1193760" imgH="457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333" y="239351"/>
                        <a:ext cx="1193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8">
            <a:extLst>
              <a:ext uri="{FF2B5EF4-FFF2-40B4-BE49-F238E27FC236}">
                <a16:creationId xmlns:a16="http://schemas.microsoft.com/office/drawing/2014/main" id="{9B3FE556-B886-43EB-A24B-88BAFBE15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DD4049B-40DE-46E3-9B71-3C073C2F5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37962"/>
              </p:ext>
            </p:extLst>
          </p:nvPr>
        </p:nvGraphicFramePr>
        <p:xfrm>
          <a:off x="4778375" y="344488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44488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0">
            <a:extLst>
              <a:ext uri="{FF2B5EF4-FFF2-40B4-BE49-F238E27FC236}">
                <a16:creationId xmlns:a16="http://schemas.microsoft.com/office/drawing/2014/main" id="{2AA84074-BD8A-48F1-B2D9-04A667258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388" y="3651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BF567B7-F798-4770-BEAF-B274B93D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40953"/>
              </p:ext>
            </p:extLst>
          </p:nvPr>
        </p:nvGraphicFramePr>
        <p:xfrm>
          <a:off x="1246822" y="888661"/>
          <a:ext cx="1190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19" imgW="1193760" imgH="393480" progId="Equation.DSMT4">
                  <p:embed/>
                </p:oleObj>
              </mc:Choice>
              <mc:Fallback>
                <p:oleObj name="Equation" r:id="rId19" imgW="1193760" imgH="393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22" y="888661"/>
                        <a:ext cx="1190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9109C580-E7E9-4012-9FE2-313A898B636A}"/>
              </a:ext>
            </a:extLst>
          </p:cNvPr>
          <p:cNvSpPr txBox="1"/>
          <p:nvPr/>
        </p:nvSpPr>
        <p:spPr bwMode="auto">
          <a:xfrm>
            <a:off x="323863" y="785153"/>
            <a:ext cx="5227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点               的方向的方向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1091D1E-6954-4F8E-A580-E0F929EBE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60875"/>
              </p:ext>
            </p:extLst>
          </p:nvPr>
        </p:nvGraphicFramePr>
        <p:xfrm>
          <a:off x="7319837" y="337849"/>
          <a:ext cx="93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21" imgW="939600" imgH="393480" progId="Equation.DSMT4">
                  <p:embed/>
                </p:oleObj>
              </mc:Choice>
              <mc:Fallback>
                <p:oleObj name="Equation" r:id="rId21" imgW="93960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DD4049B-40DE-46E3-9B71-3C073C2F5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837" y="337849"/>
                        <a:ext cx="93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24C0EDA7-CCB6-4FC8-97E4-89CE04FBDC31}"/>
              </a:ext>
            </a:extLst>
          </p:cNvPr>
          <p:cNvSpPr txBox="1"/>
          <p:nvPr/>
        </p:nvSpPr>
        <p:spPr bwMode="auto">
          <a:xfrm>
            <a:off x="1475422" y="1458791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里方向   即为 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87BB7B8-3E85-4289-BF82-4597953B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94415"/>
              </p:ext>
            </p:extLst>
          </p:nvPr>
        </p:nvGraphicFramePr>
        <p:xfrm>
          <a:off x="3059832" y="1475918"/>
          <a:ext cx="203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22" imgW="203040" imgH="419040" progId="Equation.DSMT4">
                  <p:embed/>
                </p:oleObj>
              </mc:Choice>
              <mc:Fallback>
                <p:oleObj name="Equation" r:id="rId22" imgW="20304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DD4049B-40DE-46E3-9B71-3C073C2F5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75918"/>
                        <a:ext cx="203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2BD6EE7-EBD2-4EFF-B2CC-5AB8C7A5F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50272"/>
              </p:ext>
            </p:extLst>
          </p:nvPr>
        </p:nvGraphicFramePr>
        <p:xfrm>
          <a:off x="4053125" y="1451165"/>
          <a:ext cx="1714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24" imgW="1714320" imgH="495000" progId="Equation.DSMT4">
                  <p:embed/>
                </p:oleObj>
              </mc:Choice>
              <mc:Fallback>
                <p:oleObj name="Equation" r:id="rId24" imgW="1714320" imgH="495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DD4049B-40DE-46E3-9B71-3C073C2F5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125" y="1451165"/>
                        <a:ext cx="17145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54DA4C45-32D6-416D-B5BC-9C9280D37865}"/>
              </a:ext>
            </a:extLst>
          </p:cNvPr>
          <p:cNvSpPr txBox="1"/>
          <p:nvPr/>
        </p:nvSpPr>
        <p:spPr bwMode="auto">
          <a:xfrm>
            <a:off x="882491" y="2132856"/>
            <a:ext cx="3698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到方向    的转角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06867AA-71BB-48B1-8CC1-3B688F21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20493"/>
              </p:ext>
            </p:extLst>
          </p:nvPr>
        </p:nvGraphicFramePr>
        <p:xfrm>
          <a:off x="2973917" y="2183328"/>
          <a:ext cx="203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26" imgW="203040" imgH="419040" progId="Equation.DSMT4">
                  <p:embed/>
                </p:oleObj>
              </mc:Choice>
              <mc:Fallback>
                <p:oleObj name="Equation" r:id="rId26" imgW="20304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87BB7B8-3E85-4289-BF82-4597953B2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917" y="2183328"/>
                        <a:ext cx="203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1343C3D-2696-4DFB-A8C2-98E509660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03618"/>
              </p:ext>
            </p:extLst>
          </p:nvPr>
        </p:nvGraphicFramePr>
        <p:xfrm>
          <a:off x="4580939" y="1917911"/>
          <a:ext cx="838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27" imgW="838080" imgH="825480" progId="Equation.DSMT4">
                  <p:embed/>
                </p:oleObj>
              </mc:Choice>
              <mc:Fallback>
                <p:oleObj name="Equation" r:id="rId27" imgW="838080" imgH="825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87BB7B8-3E85-4289-BF82-4597953B2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39" y="1917911"/>
                        <a:ext cx="83820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56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3400" y="1815331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17269"/>
              </p:ext>
            </p:extLst>
          </p:nvPr>
        </p:nvGraphicFramePr>
        <p:xfrm>
          <a:off x="557538" y="2247900"/>
          <a:ext cx="4954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3" imgW="4952880" imgH="990360" progId="Equation.DSMT4">
                  <p:embed/>
                </p:oleObj>
              </mc:Choice>
              <mc:Fallback>
                <p:oleObj name="Equation" r:id="rId3" imgW="4952880" imgH="9903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8" y="2247900"/>
                        <a:ext cx="4954588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95400" y="1789931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方向导数的计算公式知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34305"/>
              </p:ext>
            </p:extLst>
          </p:nvPr>
        </p:nvGraphicFramePr>
        <p:xfrm>
          <a:off x="1524000" y="3175164"/>
          <a:ext cx="5437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5" imgW="5435280" imgH="545760" progId="Equation.DSMT4">
                  <p:embed/>
                </p:oleObj>
              </mc:Choice>
              <mc:Fallback>
                <p:oleObj name="Equation" r:id="rId5" imgW="5435280" imgH="5457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164"/>
                        <a:ext cx="54371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42229"/>
              </p:ext>
            </p:extLst>
          </p:nvPr>
        </p:nvGraphicFramePr>
        <p:xfrm>
          <a:off x="1524000" y="3805237"/>
          <a:ext cx="209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05237"/>
                        <a:ext cx="2095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2086"/>
              </p:ext>
            </p:extLst>
          </p:nvPr>
        </p:nvGraphicFramePr>
        <p:xfrm>
          <a:off x="3644652" y="3640990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9" imgW="2349360" imgH="825480" progId="Equation.DSMT4">
                  <p:embed/>
                </p:oleObj>
              </mc:Choice>
              <mc:Fallback>
                <p:oleObj name="Equation" r:id="rId9" imgW="2349360" imgH="825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52" y="3640990"/>
                        <a:ext cx="23495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38200" y="437356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87505"/>
              </p:ext>
            </p:extLst>
          </p:nvPr>
        </p:nvGraphicFramePr>
        <p:xfrm>
          <a:off x="1295400" y="4224338"/>
          <a:ext cx="31019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Document" r:id="rId11" imgW="3115669" imgH="888621" progId="">
                  <p:embed/>
                </p:oleObj>
              </mc:Choice>
              <mc:Fallback>
                <p:oleObj name="Document" r:id="rId11" imgW="3115669" imgH="888621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4338"/>
                        <a:ext cx="31019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0867"/>
              </p:ext>
            </p:extLst>
          </p:nvPr>
        </p:nvGraphicFramePr>
        <p:xfrm>
          <a:off x="4191000" y="4462463"/>
          <a:ext cx="4060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Document" r:id="rId13" imgW="4086919" imgH="495238" progId="">
                  <p:embed/>
                </p:oleObj>
              </mc:Choice>
              <mc:Fallback>
                <p:oleObj name="Document" r:id="rId13" imgW="4086919" imgH="495238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62463"/>
                        <a:ext cx="40608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94189"/>
              </p:ext>
            </p:extLst>
          </p:nvPr>
        </p:nvGraphicFramePr>
        <p:xfrm>
          <a:off x="1295400" y="5029200"/>
          <a:ext cx="2994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Document" r:id="rId15" imgW="3198918" imgH="917414" progId="">
                  <p:embed/>
                </p:oleObj>
              </mc:Choice>
              <mc:Fallback>
                <p:oleObj name="Document" r:id="rId15" imgW="3198918" imgH="917414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2994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76025"/>
              </p:ext>
            </p:extLst>
          </p:nvPr>
        </p:nvGraphicFramePr>
        <p:xfrm>
          <a:off x="4191000" y="5224463"/>
          <a:ext cx="41798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Document" r:id="rId17" imgW="4207012" imgH="890421" progId="">
                  <p:embed/>
                </p:oleObj>
              </mc:Choice>
              <mc:Fallback>
                <p:oleObj name="Document" r:id="rId17" imgW="4207012" imgH="890421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24463"/>
                        <a:ext cx="41798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2669"/>
              </p:ext>
            </p:extLst>
          </p:nvPr>
        </p:nvGraphicFramePr>
        <p:xfrm>
          <a:off x="1295400" y="5802313"/>
          <a:ext cx="4506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Document" r:id="rId19" imgW="4531074" imgH="883942" progId="">
                  <p:embed/>
                </p:oleObj>
              </mc:Choice>
              <mc:Fallback>
                <p:oleObj name="Document" r:id="rId19" imgW="4531074" imgH="883942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02313"/>
                        <a:ext cx="45069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44985"/>
              </p:ext>
            </p:extLst>
          </p:nvPr>
        </p:nvGraphicFramePr>
        <p:xfrm>
          <a:off x="5634038" y="5949950"/>
          <a:ext cx="2654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文档" r:id="rId21" imgW="2667000" imgH="609600" progId="">
                  <p:embed/>
                </p:oleObj>
              </mc:Choice>
              <mc:Fallback>
                <p:oleObj name="文档" r:id="rId21" imgW="2667000" imgH="6096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949950"/>
                        <a:ext cx="2654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F4B23E98-12E8-4920-B317-2FA4CCFD5880}"/>
              </a:ext>
            </a:extLst>
          </p:cNvPr>
          <p:cNvSpPr txBox="1"/>
          <p:nvPr/>
        </p:nvSpPr>
        <p:spPr bwMode="auto">
          <a:xfrm>
            <a:off x="314733" y="132253"/>
            <a:ext cx="8970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函数                                   在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, 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沿与    轴方向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5698B53-F0D5-4C91-8345-D859D618F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51397"/>
              </p:ext>
            </p:extLst>
          </p:nvPr>
        </p:nvGraphicFramePr>
        <p:xfrm>
          <a:off x="2394950" y="163882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23" imgW="3073320" imgH="457200" progId="Equation.DSMT4">
                  <p:embed/>
                </p:oleObj>
              </mc:Choice>
              <mc:Fallback>
                <p:oleObj name="Equation" r:id="rId23" imgW="3073320" imgH="45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50" y="163882"/>
                        <a:ext cx="307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4">
            <a:extLst>
              <a:ext uri="{FF2B5EF4-FFF2-40B4-BE49-F238E27FC236}">
                <a16:creationId xmlns:a16="http://schemas.microsoft.com/office/drawing/2014/main" id="{B46C7CFC-5C39-49BA-9A82-7914335A2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360" y="243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C573A25-351C-4F11-A8BC-1BEE51A90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37474"/>
              </p:ext>
            </p:extLst>
          </p:nvPr>
        </p:nvGraphicFramePr>
        <p:xfrm>
          <a:off x="7712001" y="298227"/>
          <a:ext cx="266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25" imgW="266469" imgH="253780" progId="Equation.DSMT4">
                  <p:embed/>
                </p:oleObj>
              </mc:Choice>
              <mc:Fallback>
                <p:oleObj name="Equation" r:id="rId25" imgW="266469" imgH="2537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01" y="298227"/>
                        <a:ext cx="2667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C054650B-3EDD-49DC-AD4F-5D4B3788FF4B}"/>
              </a:ext>
            </a:extLst>
          </p:cNvPr>
          <p:cNvSpPr txBox="1"/>
          <p:nvPr/>
        </p:nvSpPr>
        <p:spPr bwMode="auto">
          <a:xfrm>
            <a:off x="50238" y="1313208"/>
            <a:ext cx="94997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方向导数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最大值；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最小值；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等于零？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C71F90A-9996-40ED-8D39-38C4189CC6CB}"/>
              </a:ext>
            </a:extLst>
          </p:cNvPr>
          <p:cNvSpPr txBox="1"/>
          <p:nvPr/>
        </p:nvSpPr>
        <p:spPr bwMode="auto">
          <a:xfrm>
            <a:off x="50238" y="753403"/>
            <a:ext cx="8927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夹角为    的方向射线    的方向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问在怎样的方向上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0F186A3-4AAA-45E5-8488-B0B30D30A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0835"/>
              </p:ext>
            </p:extLst>
          </p:nvPr>
        </p:nvGraphicFramePr>
        <p:xfrm>
          <a:off x="1295400" y="898361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27" imgW="279360" imgH="241200" progId="Equation.DSMT4">
                  <p:embed/>
                </p:oleObj>
              </mc:Choice>
              <mc:Fallback>
                <p:oleObj name="Equation" r:id="rId27" imgW="27936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5698B53-F0D5-4C91-8345-D859D618F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98361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8CE0FD8-4D8B-4890-80AA-A3DBBD472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6725"/>
              </p:ext>
            </p:extLst>
          </p:nvPr>
        </p:nvGraphicFramePr>
        <p:xfrm>
          <a:off x="3460404" y="806941"/>
          <a:ext cx="20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29" imgW="203040" imgH="419040" progId="Equation.DSMT4">
                  <p:embed/>
                </p:oleObj>
              </mc:Choice>
              <mc:Fallback>
                <p:oleObj name="Equation" r:id="rId29" imgW="20304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0F186A3-4AAA-45E5-8488-B0B30D30A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04" y="806941"/>
                        <a:ext cx="203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6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92088"/>
            <a:ext cx="16002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57400" y="130175"/>
            <a:ext cx="1362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曲面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9252"/>
              </p:ext>
            </p:extLst>
          </p:nvPr>
        </p:nvGraphicFramePr>
        <p:xfrm>
          <a:off x="1825625" y="334963"/>
          <a:ext cx="225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3" imgW="257760" imgH="268920" progId="Equation.3">
                  <p:embed/>
                </p:oleObj>
              </mc:Choice>
              <mc:Fallback>
                <p:oleObj name="Equation" r:id="rId3" imgW="257760" imgH="26892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34963"/>
                        <a:ext cx="2254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0" y="11588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1, 1 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7905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向外侧的法向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8813" y="1924050"/>
            <a:ext cx="865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24780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余弦为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58364"/>
              </p:ext>
            </p:extLst>
          </p:nvPr>
        </p:nvGraphicFramePr>
        <p:xfrm>
          <a:off x="2235200" y="2351088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5" imgW="2287440" imgH="1008000" progId="Equation.3">
                  <p:embed/>
                </p:oleObj>
              </mc:Choice>
              <mc:Fallback>
                <p:oleObj name="Equation" r:id="rId5" imgW="2287440" imgH="10080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351088"/>
                        <a:ext cx="1955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63179"/>
              </p:ext>
            </p:extLst>
          </p:nvPr>
        </p:nvGraphicFramePr>
        <p:xfrm>
          <a:off x="4267200" y="2351088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7" imgW="2320920" imgH="1008000" progId="Equation.3">
                  <p:embed/>
                </p:oleObj>
              </mc:Choice>
              <mc:Fallback>
                <p:oleObj name="Equation" r:id="rId7" imgW="2320920" imgH="10080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1088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20260"/>
              </p:ext>
            </p:extLst>
          </p:nvPr>
        </p:nvGraphicFramePr>
        <p:xfrm>
          <a:off x="6324600" y="2376488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9" imgW="2052000" imgH="1008000" progId="Equation.3">
                  <p:embed/>
                </p:oleObj>
              </mc:Choice>
              <mc:Fallback>
                <p:oleObj name="Equation" r:id="rId9" imgW="2052000" imgH="10080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76488"/>
                        <a:ext cx="1752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3468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31759"/>
              </p:ext>
            </p:extLst>
          </p:nvPr>
        </p:nvGraphicFramePr>
        <p:xfrm>
          <a:off x="2047875" y="3260725"/>
          <a:ext cx="83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11" imgW="975600" imgH="1097640" progId="Equation.3">
                  <p:embed/>
                </p:oleObj>
              </mc:Choice>
              <mc:Fallback>
                <p:oleObj name="Equation" r:id="rId11" imgW="975600" imgH="10976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260725"/>
                        <a:ext cx="838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76702"/>
              </p:ext>
            </p:extLst>
          </p:nvPr>
        </p:nvGraphicFramePr>
        <p:xfrm>
          <a:off x="1979613" y="4300538"/>
          <a:ext cx="1893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13" imgW="1054080" imgH="560160" progId="Equation.DSMT4">
                  <p:embed/>
                </p:oleObj>
              </mc:Choice>
              <mc:Fallback>
                <p:oleObj name="Equation" r:id="rId13" imgW="1054080" imgH="5601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00538"/>
                        <a:ext cx="1893887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42685"/>
              </p:ext>
            </p:extLst>
          </p:nvPr>
        </p:nvGraphicFramePr>
        <p:xfrm>
          <a:off x="4430713" y="4319588"/>
          <a:ext cx="18923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5" imgW="1054080" imgH="560160" progId="Equation.DSMT4">
                  <p:embed/>
                </p:oleObj>
              </mc:Choice>
              <mc:Fallback>
                <p:oleObj name="Equation" r:id="rId15" imgW="1054080" imgH="5601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319588"/>
                        <a:ext cx="18923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63587"/>
              </p:ext>
            </p:extLst>
          </p:nvPr>
        </p:nvGraphicFramePr>
        <p:xfrm>
          <a:off x="1238250" y="5348288"/>
          <a:ext cx="191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17" imgW="2242440" imgH="1097640" progId="Equation.3">
                  <p:embed/>
                </p:oleObj>
              </mc:Choice>
              <mc:Fallback>
                <p:oleObj name="Equation" r:id="rId17" imgW="2242440" imgH="109764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348288"/>
                        <a:ext cx="1917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" y="4510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同理得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45940"/>
              </p:ext>
            </p:extLst>
          </p:nvPr>
        </p:nvGraphicFramePr>
        <p:xfrm>
          <a:off x="4686300" y="1938338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19" imgW="2007000" imgH="470520" progId="Equation.3">
                  <p:embed/>
                </p:oleObj>
              </mc:Choice>
              <mc:Fallback>
                <p:oleObj name="Equation" r:id="rId19" imgW="2007000" imgH="4705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938338"/>
                        <a:ext cx="17145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68316"/>
              </p:ext>
            </p:extLst>
          </p:nvPr>
        </p:nvGraphicFramePr>
        <p:xfrm>
          <a:off x="3276600" y="128588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21" imgW="3262680" imgH="604800" progId="Equation.3">
                  <p:embed/>
                </p:oleObj>
              </mc:Choice>
              <mc:Fallback>
                <p:oleObj name="Equation" r:id="rId21" imgW="3262680" imgH="6048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8588"/>
                        <a:ext cx="2781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1335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447800" y="13493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导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53749"/>
              </p:ext>
            </p:extLst>
          </p:nvPr>
        </p:nvGraphicFramePr>
        <p:xfrm>
          <a:off x="2400300" y="1912938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23" imgW="2646000" imgH="537480" progId="Equation.3">
                  <p:embed/>
                </p:oleObj>
              </mc:Choice>
              <mc:Fallback>
                <p:oleObj name="Equation" r:id="rId23" imgW="2646000" imgH="53748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912938"/>
                        <a:ext cx="226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8977"/>
              </p:ext>
            </p:extLst>
          </p:nvPr>
        </p:nvGraphicFramePr>
        <p:xfrm>
          <a:off x="5613400" y="3322638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25" imgW="1098720" imgH="1008000" progId="Equation.3">
                  <p:embed/>
                </p:oleObj>
              </mc:Choice>
              <mc:Fallback>
                <p:oleObj name="Equation" r:id="rId25" imgW="1098720" imgH="10080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322638"/>
                        <a:ext cx="939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40509"/>
              </p:ext>
            </p:extLst>
          </p:nvPr>
        </p:nvGraphicFramePr>
        <p:xfrm>
          <a:off x="6743700" y="5360988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27" imgW="751320" imgH="985680" progId="Equation.3">
                  <p:embed/>
                </p:oleObj>
              </mc:Choice>
              <mc:Fallback>
                <p:oleObj name="Equation" r:id="rId27" imgW="751320" imgH="98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360988"/>
                        <a:ext cx="647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47373"/>
              </p:ext>
            </p:extLst>
          </p:nvPr>
        </p:nvGraphicFramePr>
        <p:xfrm>
          <a:off x="3251200" y="5360988"/>
          <a:ext cx="341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29" imgW="4014000" imgH="985680" progId="Equation.3">
                  <p:embed/>
                </p:oleObj>
              </mc:Choice>
              <mc:Fallback>
                <p:oleObj name="Equation" r:id="rId29" imgW="4014000" imgH="9856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360988"/>
                        <a:ext cx="3416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12964"/>
              </p:ext>
            </p:extLst>
          </p:nvPr>
        </p:nvGraphicFramePr>
        <p:xfrm>
          <a:off x="2895600" y="3278188"/>
          <a:ext cx="267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31" imgW="3139560" imgH="1198440" progId="Equation.3">
                  <p:embed/>
                </p:oleObj>
              </mc:Choice>
              <mc:Fallback>
                <p:oleObj name="Equation" r:id="rId31" imgW="3139560" imgH="119844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8188"/>
                        <a:ext cx="2679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94555"/>
              </p:ext>
            </p:extLst>
          </p:nvPr>
        </p:nvGraphicFramePr>
        <p:xfrm>
          <a:off x="4625975" y="573088"/>
          <a:ext cx="2232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33" imgW="2758320" imgH="1119960" progId="Equation.3">
                  <p:embed/>
                </p:oleObj>
              </mc:Choice>
              <mc:Fallback>
                <p:oleObj name="Equation" r:id="rId33" imgW="2758320" imgH="111996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73088"/>
                        <a:ext cx="22320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6934200" y="7905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沿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352800" y="79057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函数</a:t>
            </a:r>
          </a:p>
        </p:txBody>
      </p:sp>
      <p:grpSp>
        <p:nvGrpSpPr>
          <p:cNvPr id="30" name="Group 37"/>
          <p:cNvGrpSpPr>
            <a:grpSpLocks/>
          </p:cNvGrpSpPr>
          <p:nvPr/>
        </p:nvGrpSpPr>
        <p:grpSpPr bwMode="auto">
          <a:xfrm>
            <a:off x="1797050" y="2020888"/>
            <a:ext cx="508000" cy="304800"/>
            <a:chOff x="1132" y="1344"/>
            <a:chExt cx="320" cy="192"/>
          </a:xfrm>
        </p:grpSpPr>
        <p:graphicFrame>
          <p:nvGraphicFramePr>
            <p:cNvPr id="3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635986"/>
                </p:ext>
              </p:extLst>
            </p:nvPr>
          </p:nvGraphicFramePr>
          <p:xfrm>
            <a:off x="1132" y="1384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3" name="Equation" r:id="rId35" imgW="583200" imgH="268920" progId="Equation.3">
                    <p:embed/>
                  </p:oleObj>
                </mc:Choice>
                <mc:Fallback>
                  <p:oleObj name="Equation" r:id="rId35" imgW="583200" imgH="268920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384"/>
                          <a:ext cx="320" cy="15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1133" y="134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Line 40"/>
          <p:cNvSpPr>
            <a:spLocks noChangeShapeType="1"/>
          </p:cNvSpPr>
          <p:nvPr/>
        </p:nvSpPr>
        <p:spPr bwMode="auto">
          <a:xfrm>
            <a:off x="1828800" y="288925"/>
            <a:ext cx="26987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1219200" y="1487488"/>
            <a:ext cx="269875" cy="288925"/>
            <a:chOff x="768" y="1008"/>
            <a:chExt cx="170" cy="182"/>
          </a:xfrm>
        </p:grpSpPr>
        <p:graphicFrame>
          <p:nvGraphicFramePr>
            <p:cNvPr id="35" name="Object 42"/>
            <p:cNvGraphicFramePr>
              <a:graphicFrameLocks noChangeAspect="1"/>
            </p:cNvGraphicFramePr>
            <p:nvPr/>
          </p:nvGraphicFramePr>
          <p:xfrm>
            <a:off x="769" y="1038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4" name="Equation" r:id="rId37" imgW="257760" imgH="268920" progId="Equation.3">
                    <p:embed/>
                  </p:oleObj>
                </mc:Choice>
                <mc:Fallback>
                  <p:oleObj name="Equation" r:id="rId37" imgW="257760" imgH="268920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038"/>
                          <a:ext cx="143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768" y="100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Line 44"/>
          <p:cNvSpPr>
            <a:spLocks noChangeShapeType="1"/>
          </p:cNvSpPr>
          <p:nvPr/>
        </p:nvSpPr>
        <p:spPr bwMode="auto">
          <a:xfrm>
            <a:off x="381000" y="125888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381000" y="6237288"/>
            <a:ext cx="35274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：若为内法线？</a:t>
            </a:r>
          </a:p>
        </p:txBody>
      </p:sp>
    </p:spTree>
    <p:extLst>
      <p:ext uri="{BB962C8B-B14F-4D97-AF65-F5344CB8AC3E}">
        <p14:creationId xmlns:p14="http://schemas.microsoft.com/office/powerpoint/2010/main" val="302483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/>
      <p:bldP spid="12" grpId="0" build="p" autoUpdateAnimBg="0"/>
      <p:bldP spid="17" grpId="0" build="p" autoUpdateAnimBg="0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8200" y="3017043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考察割线趋近于极限位置</a:t>
            </a:r>
            <a:r>
              <a:rPr lang="en-US" altLang="zh-CN" sz="2800" b="1" dirty="0">
                <a:latin typeface="+mn-ea"/>
              </a:rPr>
              <a:t>——</a:t>
            </a:r>
            <a:r>
              <a:rPr lang="zh-CN" altLang="en-US" sz="2800" b="1" dirty="0">
                <a:latin typeface="+mn-ea"/>
              </a:rPr>
              <a:t>切线的过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61927"/>
              </p:ext>
            </p:extLst>
          </p:nvPr>
        </p:nvGraphicFramePr>
        <p:xfrm>
          <a:off x="1447800" y="1616075"/>
          <a:ext cx="36845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3" imgW="3377880" imgH="901440" progId="Equation.DSMT4">
                  <p:embed/>
                </p:oleObj>
              </mc:Choice>
              <mc:Fallback>
                <p:oleObj name="Equation" r:id="rId3" imgW="3377880" imgH="90144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16075"/>
                        <a:ext cx="3684588" cy="984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51724"/>
              </p:ext>
            </p:extLst>
          </p:nvPr>
        </p:nvGraphicFramePr>
        <p:xfrm>
          <a:off x="3505200" y="5294313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5" imgW="482400" imgH="482400" progId="Equation.DSMT4">
                  <p:embed/>
                </p:oleObj>
              </mc:Choice>
              <mc:Fallback>
                <p:oleObj name="Equation" r:id="rId5" imgW="482400" imgH="4824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94313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806"/>
              </p:ext>
            </p:extLst>
          </p:nvPr>
        </p:nvGraphicFramePr>
        <p:xfrm>
          <a:off x="2136775" y="5294313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7" imgW="482400" imgH="482400" progId="Equation.DSMT4">
                  <p:embed/>
                </p:oleObj>
              </mc:Choice>
              <mc:Fallback>
                <p:oleObj name="Equation" r:id="rId7" imgW="482400" imgH="4824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94313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3427"/>
              </p:ext>
            </p:extLst>
          </p:nvPr>
        </p:nvGraphicFramePr>
        <p:xfrm>
          <a:off x="4945063" y="5294313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9" imgW="482400" imgH="482400" progId="Equation.DSMT4">
                  <p:embed/>
                </p:oleObj>
              </mc:Choice>
              <mc:Fallback>
                <p:oleObj name="Equation" r:id="rId9" imgW="482400" imgH="4824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294313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914400" y="3626643"/>
            <a:ext cx="3886200" cy="519113"/>
            <a:chOff x="576" y="2544"/>
            <a:chExt cx="2448" cy="327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76" y="254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</a:rPr>
                <a:t>上式分母同除以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37362"/>
                </p:ext>
              </p:extLst>
            </p:nvPr>
          </p:nvGraphicFramePr>
          <p:xfrm>
            <a:off x="2236" y="2625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11" imgW="469800" imgH="380880" progId="Equation.DSMT4">
                    <p:embed/>
                  </p:oleObj>
                </mc:Choice>
                <mc:Fallback>
                  <p:oleObj name="Equation" r:id="rId11" imgW="469800" imgH="38088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625"/>
                          <a:ext cx="29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562600" y="675481"/>
            <a:ext cx="2665413" cy="2265362"/>
            <a:chOff x="942" y="2352"/>
            <a:chExt cx="2034" cy="1728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</p:grp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公式" r:id="rId13" imgW="228600" imgH="241300" progId="Equation.3">
                    <p:embed/>
                  </p:oleObj>
                </mc:Choice>
                <mc:Fallback>
                  <p:oleObj name="公式" r:id="rId13" imgW="228600" imgH="24130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" name="公式" r:id="rId15" imgW="215806" imgH="228501" progId="Equation.3">
                    <p:embed/>
                  </p:oleObj>
                </mc:Choice>
                <mc:Fallback>
                  <p:oleObj name="公式" r:id="rId15" imgW="215806" imgH="228501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公式" r:id="rId17" imgW="253780" imgH="317225" progId="Equation.3">
                    <p:embed/>
                  </p:oleObj>
                </mc:Choice>
                <mc:Fallback>
                  <p:oleObj name="公式" r:id="rId17" imgW="253780" imgH="317225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公式" r:id="rId19" imgW="228600" imgH="241300" progId="Equation.3">
                    <p:embed/>
                  </p:oleObj>
                </mc:Choice>
                <mc:Fallback>
                  <p:oleObj name="公式" r:id="rId19" imgW="228600" imgH="241300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rc 19"/>
          <p:cNvSpPr>
            <a:spLocks/>
          </p:cNvSpPr>
          <p:nvPr/>
        </p:nvSpPr>
        <p:spPr bwMode="auto">
          <a:xfrm rot="21002579" flipV="1">
            <a:off x="6551613" y="802481"/>
            <a:ext cx="1133475" cy="1133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6853238" y="654843"/>
            <a:ext cx="9144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rot="805010" flipV="1">
            <a:off x="6683375" y="1500981"/>
            <a:ext cx="1069975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953250" y="1854993"/>
            <a:ext cx="485775" cy="315913"/>
            <a:chOff x="4608" y="1728"/>
            <a:chExt cx="306" cy="199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公式" r:id="rId21" imgW="406048" imgH="291847" progId="Equation.3">
                    <p:embed/>
                  </p:oleObj>
                </mc:Choice>
                <mc:Fallback>
                  <p:oleObj name="公式" r:id="rId21" imgW="406048" imgH="291847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7543800" y="808831"/>
            <a:ext cx="609600" cy="261937"/>
            <a:chOff x="4560" y="2064"/>
            <a:chExt cx="384" cy="165"/>
          </a:xfrm>
        </p:grpSpPr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" name="公式" r:id="rId25" imgW="190417" imgH="203112" progId="Equation.3">
                    <p:embed/>
                  </p:oleObj>
                </mc:Choice>
                <mc:Fallback>
                  <p:oleObj name="公式" r:id="rId25" imgW="190417" imgH="203112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" name="公式" r:id="rId26" imgW="494870" imgH="317225" progId="Equation.3">
                    <p:embed/>
                  </p:oleObj>
                </mc:Choice>
                <mc:Fallback>
                  <p:oleObj name="公式" r:id="rId26" imgW="494870" imgH="317225" progId="Equation.3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914400" y="807241"/>
            <a:ext cx="3729608" cy="533400"/>
            <a:chOff x="576" y="768"/>
            <a:chExt cx="2112" cy="336"/>
          </a:xfrm>
        </p:grpSpPr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576" y="768"/>
              <a:ext cx="21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</a:rPr>
                <a:t>割线      的方程为</a:t>
              </a:r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148632"/>
                </p:ext>
              </p:extLst>
            </p:nvPr>
          </p:nvGraphicFramePr>
          <p:xfrm>
            <a:off x="1132" y="849"/>
            <a:ext cx="4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" name="Equation" r:id="rId28" imgW="774360" imgH="406080" progId="Equation.DSMT4">
                    <p:embed/>
                  </p:oleObj>
                </mc:Choice>
                <mc:Fallback>
                  <p:oleObj name="Equation" r:id="rId28" imgW="774360" imgH="40608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849"/>
                          <a:ext cx="487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0229"/>
              </p:ext>
            </p:extLst>
          </p:nvPr>
        </p:nvGraphicFramePr>
        <p:xfrm>
          <a:off x="1882775" y="4332288"/>
          <a:ext cx="3797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30" imgW="3479760" imgH="901440" progId="Equation.DSMT4">
                  <p:embed/>
                </p:oleObj>
              </mc:Choice>
              <mc:Fallback>
                <p:oleObj name="Equation" r:id="rId30" imgW="3479760" imgH="90144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332288"/>
                        <a:ext cx="37973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1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0" grpId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544" y="260648"/>
            <a:ext cx="604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梯度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1954"/>
              </p:ext>
            </p:extLst>
          </p:nvPr>
        </p:nvGraphicFramePr>
        <p:xfrm>
          <a:off x="844550" y="1755775"/>
          <a:ext cx="71135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3" imgW="7111800" imgH="444240" progId="Equation.DSMT4">
                  <p:embed/>
                </p:oleObj>
              </mc:Choice>
              <mc:Fallback>
                <p:oleObj name="Equation" r:id="rId3" imgW="7111800" imgH="4442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755775"/>
                        <a:ext cx="7113588" cy="4429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5494"/>
              </p:ext>
            </p:extLst>
          </p:nvPr>
        </p:nvGraphicFramePr>
        <p:xfrm>
          <a:off x="2329002" y="5260061"/>
          <a:ext cx="1952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5" imgW="1955800" imgH="393700" progId="Equation.DSMT4">
                  <p:embed/>
                </p:oleObj>
              </mc:Choice>
              <mc:Fallback>
                <p:oleObj name="Equation" r:id="rId5" imgW="19558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002" y="5260061"/>
                        <a:ext cx="1952625" cy="3905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395017"/>
              </p:ext>
            </p:extLst>
          </p:nvPr>
        </p:nvGraphicFramePr>
        <p:xfrm>
          <a:off x="4273218" y="4972029"/>
          <a:ext cx="1628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7" imgW="1625600" imgH="901700" progId="Equation.DSMT4">
                  <p:embed/>
                </p:oleObj>
              </mc:Choice>
              <mc:Fallback>
                <p:oleObj name="Equation" r:id="rId7" imgW="1625600" imgH="901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218" y="4972029"/>
                        <a:ext cx="1628775" cy="904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 txBox="1">
            <a:spLocks noChangeArrowheads="1"/>
          </p:cNvSpPr>
          <p:nvPr/>
        </p:nvSpPr>
        <p:spPr>
          <a:xfrm>
            <a:off x="575667" y="997526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二元函数梯度的概念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755576" y="230565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：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022269" y="2276872"/>
            <a:ext cx="6261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函数                   在平面区域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具有</a:t>
            </a: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73505"/>
              </p:ext>
            </p:extLst>
          </p:nvPr>
        </p:nvGraphicFramePr>
        <p:xfrm>
          <a:off x="3275856" y="2372005"/>
          <a:ext cx="159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9" imgW="1586811" imgH="393529" progId="Equation.DSMT4">
                  <p:embed/>
                </p:oleObj>
              </mc:Choice>
              <mc:Fallback>
                <p:oleObj name="Equation" r:id="rId9" imgW="1586811" imgH="39352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72005"/>
                        <a:ext cx="1590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9704"/>
              </p:ext>
            </p:extLst>
          </p:nvPr>
        </p:nvGraphicFramePr>
        <p:xfrm>
          <a:off x="5868144" y="3008595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1" imgW="1663700" imgH="393700" progId="Equation.DSMT4">
                  <p:embed/>
                </p:oleObj>
              </mc:Choice>
              <mc:Fallback>
                <p:oleObj name="Equation" r:id="rId11" imgW="1663700" imgH="39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008595"/>
                        <a:ext cx="1666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755576" y="2942248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阶连续偏导数，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744826" y="3646832"/>
            <a:ext cx="48654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确定一个向量                    ，</a:t>
            </a: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90776"/>
              </p:ext>
            </p:extLst>
          </p:nvPr>
        </p:nvGraphicFramePr>
        <p:xfrm>
          <a:off x="3479694" y="3456004"/>
          <a:ext cx="1628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13" imgW="1625600" imgH="901700" progId="Equation.DSMT4">
                  <p:embed/>
                </p:oleObj>
              </mc:Choice>
              <mc:Fallback>
                <p:oleObj name="Equation" r:id="rId13" imgW="1625600" imgH="901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694" y="3456004"/>
                        <a:ext cx="16287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91465"/>
              </p:ext>
            </p:extLst>
          </p:nvPr>
        </p:nvGraphicFramePr>
        <p:xfrm>
          <a:off x="744826" y="4467973"/>
          <a:ext cx="159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5" imgW="1586811" imgH="393529" progId="Equation.DSMT4">
                  <p:embed/>
                </p:oleObj>
              </mc:Choice>
              <mc:Fallback>
                <p:oleObj name="Equation" r:id="rId15" imgW="1586811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26" y="4467973"/>
                        <a:ext cx="1590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14226"/>
              </p:ext>
            </p:extLst>
          </p:nvPr>
        </p:nvGraphicFramePr>
        <p:xfrm>
          <a:off x="3177543" y="4522444"/>
          <a:ext cx="1038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17" imgW="1040948" imgH="393529" progId="Equation.DSMT4">
                  <p:embed/>
                </p:oleObj>
              </mc:Choice>
              <mc:Fallback>
                <p:oleObj name="Equation" r:id="rId17" imgW="1040948" imgH="393529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43" y="4522444"/>
                        <a:ext cx="1038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2287207" y="4366993"/>
            <a:ext cx="3515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             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梯度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3635896" y="2906222"/>
            <a:ext cx="44149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对于每一点                   ，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7660058" y="291155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</a:t>
            </a:r>
          </a:p>
        </p:txBody>
      </p:sp>
      <p:sp>
        <p:nvSpPr>
          <p:cNvPr id="29" name="TextBox 28"/>
          <p:cNvSpPr txBox="1"/>
          <p:nvPr/>
        </p:nvSpPr>
        <p:spPr bwMode="auto">
          <a:xfrm>
            <a:off x="5497354" y="356900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向量称为函数</a:t>
            </a:r>
          </a:p>
        </p:txBody>
      </p:sp>
      <p:sp>
        <p:nvSpPr>
          <p:cNvPr id="30" name="TextBox 29"/>
          <p:cNvSpPr txBox="1"/>
          <p:nvPr/>
        </p:nvSpPr>
        <p:spPr bwMode="auto">
          <a:xfrm>
            <a:off x="5497354" y="436699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记为</a:t>
            </a:r>
          </a:p>
        </p:txBody>
      </p:sp>
    </p:spTree>
    <p:extLst>
      <p:ext uri="{BB962C8B-B14F-4D97-AF65-F5344CB8AC3E}">
        <p14:creationId xmlns:p14="http://schemas.microsoft.com/office/powerpoint/2010/main" val="166485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/>
      <p:bldP spid="18" grpId="0"/>
      <p:bldP spid="26" grpId="0"/>
      <p:bldP spid="27" grpId="0"/>
      <p:bldP spid="28" grpId="0"/>
      <p:bldP spid="29" grpId="0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73420"/>
              </p:ext>
            </p:extLst>
          </p:nvPr>
        </p:nvGraphicFramePr>
        <p:xfrm>
          <a:off x="731940" y="1532074"/>
          <a:ext cx="35226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3" imgW="3416040" imgH="901440" progId="Equation.DSMT4">
                  <p:embed/>
                </p:oleObj>
              </mc:Choice>
              <mc:Fallback>
                <p:oleObj name="Equation" r:id="rId3" imgW="3416040" imgH="9014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0" y="1532074"/>
                        <a:ext cx="35226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8794"/>
              </p:ext>
            </p:extLst>
          </p:nvPr>
        </p:nvGraphicFramePr>
        <p:xfrm>
          <a:off x="1060578" y="2578681"/>
          <a:ext cx="36957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5" imgW="3581280" imgH="1015920" progId="Equation.DSMT4">
                  <p:embed/>
                </p:oleObj>
              </mc:Choice>
              <mc:Fallback>
                <p:oleObj name="Equation" r:id="rId5" imgW="3581280" imgH="10159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78" y="2578681"/>
                        <a:ext cx="3695700" cy="1047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10662"/>
              </p:ext>
            </p:extLst>
          </p:nvPr>
        </p:nvGraphicFramePr>
        <p:xfrm>
          <a:off x="1060578" y="3960300"/>
          <a:ext cx="2397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78" y="3960300"/>
                        <a:ext cx="2397125" cy="403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17175"/>
              </p:ext>
            </p:extLst>
          </p:nvPr>
        </p:nvGraphicFramePr>
        <p:xfrm>
          <a:off x="1060578" y="4697319"/>
          <a:ext cx="30749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9" imgW="2984400" imgH="393480" progId="Equation.DSMT4">
                  <p:embed/>
                </p:oleObj>
              </mc:Choice>
              <mc:Fallback>
                <p:oleObj name="Equation" r:id="rId9" imgW="298440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78" y="4697319"/>
                        <a:ext cx="3074988" cy="404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170"/>
              </p:ext>
            </p:extLst>
          </p:nvPr>
        </p:nvGraphicFramePr>
        <p:xfrm>
          <a:off x="899592" y="5445224"/>
          <a:ext cx="554461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Document" r:id="rId11" imgW="5473001" imgH="507159" progId="">
                  <p:embed/>
                </p:oleObj>
              </mc:Choice>
              <mc:Fallback>
                <p:oleObj name="Document" r:id="rId11" imgW="5473001" imgH="507159" progId="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45224"/>
                        <a:ext cx="5544615" cy="5127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91404"/>
              </p:ext>
            </p:extLst>
          </p:nvPr>
        </p:nvGraphicFramePr>
        <p:xfrm>
          <a:off x="395536" y="955074"/>
          <a:ext cx="5671011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文档" r:id="rId13" imgW="5486400" imgH="427333" progId="">
                  <p:embed/>
                </p:oleObj>
              </mc:Choice>
              <mc:Fallback>
                <p:oleObj name="文档" r:id="rId13" imgW="5486400" imgH="427333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55074"/>
                        <a:ext cx="5671011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860032" y="908720"/>
            <a:ext cx="3744416" cy="2880320"/>
            <a:chOff x="4860032" y="908720"/>
            <a:chExt cx="3744416" cy="2880320"/>
          </a:xfrm>
        </p:grpSpPr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4860032" y="908720"/>
              <a:ext cx="3744416" cy="2880320"/>
              <a:chOff x="4946" y="6009"/>
              <a:chExt cx="3305" cy="2582"/>
            </a:xfrm>
          </p:grpSpPr>
          <p:grpSp>
            <p:nvGrpSpPr>
              <p:cNvPr id="10" name="Group 17"/>
              <p:cNvGrpSpPr>
                <a:grpSpLocks/>
              </p:cNvGrpSpPr>
              <p:nvPr/>
            </p:nvGrpSpPr>
            <p:grpSpPr bwMode="auto">
              <a:xfrm>
                <a:off x="4946" y="6009"/>
                <a:ext cx="3305" cy="2582"/>
                <a:chOff x="4843" y="6752"/>
                <a:chExt cx="3305" cy="2582"/>
              </a:xfrm>
            </p:grpSpPr>
            <p:grpSp>
              <p:nvGrpSpPr>
                <p:cNvPr id="16" name="Group 21"/>
                <p:cNvGrpSpPr>
                  <a:grpSpLocks/>
                </p:cNvGrpSpPr>
                <p:nvPr/>
              </p:nvGrpSpPr>
              <p:grpSpPr bwMode="auto">
                <a:xfrm>
                  <a:off x="4843" y="6752"/>
                  <a:ext cx="3305" cy="2582"/>
                  <a:chOff x="4598" y="4832"/>
                  <a:chExt cx="2918" cy="2144"/>
                </a:xfrm>
              </p:grpSpPr>
              <p:grpSp>
                <p:nvGrpSpPr>
                  <p:cNvPr id="17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598" y="4832"/>
                    <a:ext cx="2918" cy="2144"/>
                    <a:chOff x="4598" y="4832"/>
                    <a:chExt cx="2918" cy="2144"/>
                  </a:xfrm>
                </p:grpSpPr>
                <p:sp>
                  <p:nvSpPr>
                    <p:cNvPr id="19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44" y="5234"/>
                      <a:ext cx="1015" cy="1005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19" y="5971"/>
                      <a:ext cx="1016" cy="1005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81" y="5368"/>
                      <a:ext cx="744" cy="7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6" y="6105"/>
                      <a:ext cx="745" cy="7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7030A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81" y="4832"/>
                      <a:ext cx="309" cy="127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24" name="对象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25" y="5100"/>
                    <a:ext cx="591" cy="2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082" name="Equation" r:id="rId15" imgW="431613" imgH="203112" progId="Equation.DSMT4">
                            <p:embed/>
                          </p:oleObj>
                        </mc:Choice>
                        <mc:Fallback>
                          <p:oleObj name="Equation" r:id="rId15" imgW="431613" imgH="203112" progId="Equation.DSMT4">
                            <p:embed/>
                            <p:pic>
                              <p:nvPicPr>
                                <p:cNvPr id="0" name="Picture 1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25" y="5100"/>
                                  <a:ext cx="591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" name="对象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98" y="6641"/>
                    <a:ext cx="808" cy="2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083" name="Equation" r:id="rId17" imgW="520474" imgH="203112" progId="Equation.DSMT4">
                            <p:embed/>
                          </p:oleObj>
                        </mc:Choice>
                        <mc:Fallback>
                          <p:oleObj name="Equation" r:id="rId17" imgW="520474" imgH="203112" progId="Equation.DSMT4">
                            <p:embed/>
                            <p:pic>
                              <p:nvPicPr>
                                <p:cNvPr id="0" name="Picture 1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98" y="6641"/>
                                  <a:ext cx="808" cy="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" name="对象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16" y="5971"/>
                    <a:ext cx="180" cy="19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084" name="Equation" r:id="rId19" imgW="152268" imgH="164957" progId="Equation.DSMT4">
                            <p:embed/>
                          </p:oleObj>
                        </mc:Choice>
                        <mc:Fallback>
                          <p:oleObj name="Equation" r:id="rId19" imgW="152268" imgH="164957" progId="Equation.DSMT4">
                            <p:embed/>
                            <p:pic>
                              <p:nvPicPr>
                                <p:cNvPr id="0" name="Picture 1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16" y="5971"/>
                                  <a:ext cx="180" cy="1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6384" y="5259"/>
                    <a:ext cx="541" cy="13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6630" y="7274"/>
                  <a:ext cx="224" cy="97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Text Box 34"/>
              <p:cNvSpPr txBox="1">
                <a:spLocks noChangeArrowheads="1"/>
              </p:cNvSpPr>
              <p:nvPr/>
            </p:nvSpPr>
            <p:spPr bwMode="auto">
              <a:xfrm>
                <a:off x="6872" y="7011"/>
                <a:ext cx="17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宋体" pitchFamily="2" charset="-122"/>
                    <a:sym typeface="Symbol" pitchFamily="18" charset="2"/>
                  </a:rPr>
                  <a:t></a:t>
                </a:r>
                <a:endPara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036635"/>
                </p:ext>
              </p:extLst>
            </p:nvPr>
          </p:nvGraphicFramePr>
          <p:xfrm>
            <a:off x="6544912" y="1513422"/>
            <a:ext cx="444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5" name="Equation" r:id="rId21" imgW="444240" imgH="838080" progId="Equation.DSMT4">
                    <p:embed/>
                  </p:oleObj>
                </mc:Choice>
                <mc:Fallback>
                  <p:oleObj name="Equation" r:id="rId21" imgW="444240" imgH="8380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4912" y="1513422"/>
                          <a:ext cx="4445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513265"/>
                </p:ext>
              </p:extLst>
            </p:nvPr>
          </p:nvGraphicFramePr>
          <p:xfrm>
            <a:off x="6872143" y="908720"/>
            <a:ext cx="349885" cy="41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6" name="Equation" r:id="rId23" imgW="101468" imgH="177569" progId="Equation.DSMT4">
                    <p:embed/>
                  </p:oleObj>
                </mc:Choice>
                <mc:Fallback>
                  <p:oleObj name="Equation" r:id="rId23" imgW="101468" imgH="177569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143" y="908720"/>
                          <a:ext cx="349885" cy="419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7081674" y="1609286"/>
              <a:ext cx="140354" cy="390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 rot="-5400000">
              <a:off x="7202552" y="1559630"/>
              <a:ext cx="119867" cy="254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6D86956-AA2A-4E3F-A025-FA9486668FC3}"/>
              </a:ext>
            </a:extLst>
          </p:cNvPr>
          <p:cNvSpPr txBox="1"/>
          <p:nvPr/>
        </p:nvSpPr>
        <p:spPr bwMode="auto">
          <a:xfrm>
            <a:off x="458118" y="36039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0CAB749-83BF-49D6-9F25-D13021D6A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07477"/>
              </p:ext>
            </p:extLst>
          </p:nvPr>
        </p:nvGraphicFramePr>
        <p:xfrm>
          <a:off x="990600" y="392113"/>
          <a:ext cx="2816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25" imgW="2819160" imgH="457200" progId="Equation.DSMT4">
                  <p:embed/>
                </p:oleObj>
              </mc:Choice>
              <mc:Fallback>
                <p:oleObj name="Equation" r:id="rId25" imgW="2819160" imgH="4572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2113"/>
                        <a:ext cx="28162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1FE2534-E4C6-49FB-B96E-964D90D5DD54}"/>
              </a:ext>
            </a:extLst>
          </p:cNvPr>
          <p:cNvSpPr txBox="1"/>
          <p:nvPr/>
        </p:nvSpPr>
        <p:spPr bwMode="auto">
          <a:xfrm>
            <a:off x="3756504" y="361971"/>
            <a:ext cx="36102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方向  上的单位向量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2F64215-7E41-4A9E-912B-640C4AB8C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40360"/>
              </p:ext>
            </p:extLst>
          </p:nvPr>
        </p:nvGraphicFramePr>
        <p:xfrm>
          <a:off x="4932040" y="399976"/>
          <a:ext cx="203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27" imgW="203040" imgH="419040" progId="Equation.DSMT4">
                  <p:embed/>
                </p:oleObj>
              </mc:Choice>
              <mc:Fallback>
                <p:oleObj name="Equation" r:id="rId27" imgW="20304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0CAB749-83BF-49D6-9F25-D13021D6A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99976"/>
                        <a:ext cx="203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75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656194" y="174871"/>
          <a:ext cx="869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94" y="174871"/>
                        <a:ext cx="869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44894" y="133596"/>
            <a:ext cx="151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519794" y="133596"/>
            <a:ext cx="4968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     方向与梯度方向相同时，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87769" y="638421"/>
            <a:ext cx="770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增加最快。此时方向导数取得最大值，</a:t>
            </a: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1950"/>
              </p:ext>
            </p:extLst>
          </p:nvPr>
        </p:nvGraphicFramePr>
        <p:xfrm>
          <a:off x="2718296" y="1176583"/>
          <a:ext cx="2717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296" y="1176583"/>
                        <a:ext cx="2717800" cy="923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47400"/>
              </p:ext>
            </p:extLst>
          </p:nvPr>
        </p:nvGraphicFramePr>
        <p:xfrm>
          <a:off x="3028067" y="56479"/>
          <a:ext cx="3698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7" imgW="114120" imgH="215640" progId="Equation.DSMT4">
                  <p:embed/>
                </p:oleObj>
              </mc:Choice>
              <mc:Fallback>
                <p:oleObj name="Equation" r:id="rId7" imgW="114120" imgH="2156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67" y="56479"/>
                        <a:ext cx="3698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76958"/>
              </p:ext>
            </p:extLst>
          </p:nvPr>
        </p:nvGraphicFramePr>
        <p:xfrm>
          <a:off x="1605557" y="2186507"/>
          <a:ext cx="9001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557" y="2186507"/>
                        <a:ext cx="9001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08545" y="2145232"/>
            <a:ext cx="151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483445" y="2145232"/>
            <a:ext cx="4968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     方向与梯度方向相反时，</a:t>
            </a: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18338" y="2721494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减少最快。此时方向导数取得最小值，</a:t>
            </a: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50600"/>
              </p:ext>
            </p:extLst>
          </p:nvPr>
        </p:nvGraphicFramePr>
        <p:xfrm>
          <a:off x="2747238" y="3224732"/>
          <a:ext cx="3076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238" y="3224732"/>
                        <a:ext cx="3076575" cy="923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40144"/>
              </p:ext>
            </p:extLst>
          </p:nvPr>
        </p:nvGraphicFramePr>
        <p:xfrm>
          <a:off x="2987824" y="2060848"/>
          <a:ext cx="3698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13" imgW="114120" imgH="215640" progId="Equation.DSMT4">
                  <p:embed/>
                </p:oleObj>
              </mc:Choice>
              <mc:Fallback>
                <p:oleObj name="Equation" r:id="rId13" imgW="114120" imgH="2156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60848"/>
                        <a:ext cx="3698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47950"/>
              </p:ext>
            </p:extLst>
          </p:nvPr>
        </p:nvGraphicFramePr>
        <p:xfrm>
          <a:off x="1575941" y="4149080"/>
          <a:ext cx="958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41" y="4149080"/>
                        <a:ext cx="9588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107504" y="4323705"/>
            <a:ext cx="151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2482404" y="4323705"/>
            <a:ext cx="4968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     方向与梯度方向正交时，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174288" y="4887268"/>
            <a:ext cx="741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的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变化率为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也就是方向导数为零，</a:t>
            </a:r>
          </a:p>
        </p:txBody>
      </p:sp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55353"/>
              </p:ext>
            </p:extLst>
          </p:nvPr>
        </p:nvGraphicFramePr>
        <p:xfrm>
          <a:off x="2735337" y="5384155"/>
          <a:ext cx="1044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17" imgW="444307" imgH="393529" progId="Equation.DSMT4">
                  <p:embed/>
                </p:oleObj>
              </mc:Choice>
              <mc:Fallback>
                <p:oleObj name="Equation" r:id="rId17" imgW="444307" imgH="39352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337" y="5384155"/>
                        <a:ext cx="1044575" cy="923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93018"/>
              </p:ext>
            </p:extLst>
          </p:nvPr>
        </p:nvGraphicFramePr>
        <p:xfrm>
          <a:off x="3017391" y="4252268"/>
          <a:ext cx="3698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19" imgW="114120" imgH="215640" progId="Equation.DSMT4">
                  <p:embed/>
                </p:oleObj>
              </mc:Choice>
              <mc:Fallback>
                <p:oleObj name="Equation" r:id="rId19" imgW="114120" imgH="215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391" y="4252268"/>
                        <a:ext cx="3698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5413535" y="1556792"/>
            <a:ext cx="3744416" cy="2880320"/>
            <a:chOff x="4860032" y="908720"/>
            <a:chExt cx="3744416" cy="2880320"/>
          </a:xfrm>
        </p:grpSpPr>
        <p:grpSp>
          <p:nvGrpSpPr>
            <p:cNvPr id="24" name="Group 16"/>
            <p:cNvGrpSpPr>
              <a:grpSpLocks/>
            </p:cNvGrpSpPr>
            <p:nvPr/>
          </p:nvGrpSpPr>
          <p:grpSpPr bwMode="auto">
            <a:xfrm>
              <a:off x="4860032" y="908720"/>
              <a:ext cx="3744416" cy="2880320"/>
              <a:chOff x="4946" y="6009"/>
              <a:chExt cx="3305" cy="2582"/>
            </a:xfrm>
          </p:grpSpPr>
          <p:grpSp>
            <p:nvGrpSpPr>
              <p:cNvPr id="29" name="Group 17"/>
              <p:cNvGrpSpPr>
                <a:grpSpLocks/>
              </p:cNvGrpSpPr>
              <p:nvPr/>
            </p:nvGrpSpPr>
            <p:grpSpPr bwMode="auto">
              <a:xfrm>
                <a:off x="4946" y="6009"/>
                <a:ext cx="3305" cy="2582"/>
                <a:chOff x="4843" y="6752"/>
                <a:chExt cx="3305" cy="2582"/>
              </a:xfrm>
            </p:grpSpPr>
            <p:grpSp>
              <p:nvGrpSpPr>
                <p:cNvPr id="31" name="Group 21"/>
                <p:cNvGrpSpPr>
                  <a:grpSpLocks/>
                </p:cNvGrpSpPr>
                <p:nvPr/>
              </p:nvGrpSpPr>
              <p:grpSpPr bwMode="auto">
                <a:xfrm>
                  <a:off x="4843" y="6752"/>
                  <a:ext cx="3305" cy="2582"/>
                  <a:chOff x="4598" y="4832"/>
                  <a:chExt cx="2918" cy="2144"/>
                </a:xfrm>
              </p:grpSpPr>
              <p:grpSp>
                <p:nvGrpSpPr>
                  <p:cNvPr id="33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598" y="4832"/>
                    <a:ext cx="2918" cy="2144"/>
                    <a:chOff x="4598" y="4832"/>
                    <a:chExt cx="2918" cy="2144"/>
                  </a:xfrm>
                </p:grpSpPr>
                <p:sp>
                  <p:nvSpPr>
                    <p:cNvPr id="35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44" y="5234"/>
                      <a:ext cx="1015" cy="1005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19" y="5971"/>
                      <a:ext cx="1016" cy="1005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81" y="5368"/>
                      <a:ext cx="744" cy="7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6" y="6105"/>
                      <a:ext cx="745" cy="7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7030A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81" y="4832"/>
                      <a:ext cx="309" cy="127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40" name="对象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25" y="5100"/>
                    <a:ext cx="591" cy="2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9058" name="Equation" r:id="rId21" imgW="431613" imgH="203112" progId="Equation.DSMT4">
                            <p:embed/>
                          </p:oleObj>
                        </mc:Choice>
                        <mc:Fallback>
                          <p:oleObj name="Equation" r:id="rId21" imgW="431613" imgH="203112" progId="Equation.DSMT4">
                            <p:embed/>
                            <p:pic>
                              <p:nvPicPr>
                                <p:cNvPr id="0" name="Picture 9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25" y="5100"/>
                                  <a:ext cx="591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1" name="对象 4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98" y="6641"/>
                    <a:ext cx="808" cy="26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9059" name="Equation" r:id="rId23" imgW="520474" imgH="203112" progId="Equation.DSMT4">
                            <p:embed/>
                          </p:oleObj>
                        </mc:Choice>
                        <mc:Fallback>
                          <p:oleObj name="Equation" r:id="rId23" imgW="520474" imgH="203112" progId="Equation.DSMT4">
                            <p:embed/>
                            <p:pic>
                              <p:nvPicPr>
                                <p:cNvPr id="0" name="Picture 9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98" y="6641"/>
                                  <a:ext cx="808" cy="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" name="对象 4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16" y="5971"/>
                    <a:ext cx="180" cy="19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9060" name="Equation" r:id="rId25" imgW="152268" imgH="164957" progId="Equation.DSMT4">
                            <p:embed/>
                          </p:oleObj>
                        </mc:Choice>
                        <mc:Fallback>
                          <p:oleObj name="Equation" r:id="rId25" imgW="152268" imgH="164957" progId="Equation.DSMT4">
                            <p:embed/>
                            <p:pic>
                              <p:nvPicPr>
                                <p:cNvPr id="0" name="Picture 9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16" y="5971"/>
                                  <a:ext cx="180" cy="1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6384" y="5259"/>
                    <a:ext cx="541" cy="13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6630" y="7274"/>
                  <a:ext cx="224" cy="97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6899" y="7011"/>
                <a:ext cx="17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宋体" pitchFamily="2" charset="-122"/>
                    <a:sym typeface="Symbol" pitchFamily="18" charset="2"/>
                  </a:rPr>
                  <a:t>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024785"/>
                </p:ext>
              </p:extLst>
            </p:nvPr>
          </p:nvGraphicFramePr>
          <p:xfrm>
            <a:off x="6544912" y="1513422"/>
            <a:ext cx="444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1" name="Equation" r:id="rId27" imgW="444240" imgH="838080" progId="Equation.DSMT4">
                    <p:embed/>
                  </p:oleObj>
                </mc:Choice>
                <mc:Fallback>
                  <p:oleObj name="Equation" r:id="rId27" imgW="444240" imgH="83808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4912" y="1513422"/>
                          <a:ext cx="4445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576037"/>
                </p:ext>
              </p:extLst>
            </p:nvPr>
          </p:nvGraphicFramePr>
          <p:xfrm>
            <a:off x="6872143" y="908720"/>
            <a:ext cx="349885" cy="41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2" name="Equation" r:id="rId29" imgW="101468" imgH="177569" progId="Equation.DSMT4">
                    <p:embed/>
                  </p:oleObj>
                </mc:Choice>
                <mc:Fallback>
                  <p:oleObj name="Equation" r:id="rId29" imgW="101468" imgH="177569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143" y="908720"/>
                          <a:ext cx="349885" cy="419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47"/>
            <p:cNvSpPr>
              <a:spLocks noChangeShapeType="1"/>
            </p:cNvSpPr>
            <p:nvPr/>
          </p:nvSpPr>
          <p:spPr bwMode="auto">
            <a:xfrm>
              <a:off x="7081674" y="1609286"/>
              <a:ext cx="140354" cy="390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48"/>
            <p:cNvSpPr>
              <a:spLocks noChangeShapeType="1"/>
            </p:cNvSpPr>
            <p:nvPr/>
          </p:nvSpPr>
          <p:spPr bwMode="auto">
            <a:xfrm rot="-5400000">
              <a:off x="7202552" y="1559630"/>
              <a:ext cx="119867" cy="254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20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13" grpId="0"/>
      <p:bldP spid="18" grpId="0"/>
      <p:bldP spid="19" grpId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249" y="23810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4.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15121" y="3970413"/>
            <a:ext cx="5818029" cy="519112"/>
            <a:chOff x="929" y="2317"/>
            <a:chExt cx="3569" cy="327"/>
          </a:xfrm>
        </p:grpSpPr>
        <p:sp>
          <p:nvSpPr>
            <p:cNvPr id="5" name="Text Box 18"/>
            <p:cNvSpPr txBox="1">
              <a:spLocks noChangeArrowheads="1"/>
            </p:cNvSpPr>
            <p:nvPr/>
          </p:nvSpPr>
          <p:spPr bwMode="auto">
            <a:xfrm>
              <a:off x="929" y="2317"/>
              <a:ext cx="35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几何上，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                   表示一个曲面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622412"/>
                </p:ext>
              </p:extLst>
            </p:nvPr>
          </p:nvGraphicFramePr>
          <p:xfrm>
            <a:off x="1816" y="2349"/>
            <a:ext cx="107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3" imgW="1587240" imgH="393480" progId="Equation.DSMT4">
                    <p:embed/>
                  </p:oleObj>
                </mc:Choice>
                <mc:Fallback>
                  <p:oleObj name="Equation" r:id="rId3" imgW="1587240" imgH="3934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2349"/>
                          <a:ext cx="107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827733" y="4844331"/>
            <a:ext cx="5480050" cy="523875"/>
            <a:chOff x="72" y="816"/>
            <a:chExt cx="3452" cy="330"/>
          </a:xfrm>
        </p:grpSpPr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72" y="816"/>
              <a:ext cx="34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此曲面被平面              所截得曲线</a:t>
              </a:r>
            </a:p>
          </p:txBody>
        </p:sp>
        <p:graphicFrame>
          <p:nvGraphicFramePr>
            <p:cNvPr id="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002118"/>
                </p:ext>
              </p:extLst>
            </p:nvPr>
          </p:nvGraphicFramePr>
          <p:xfrm>
            <a:off x="1561" y="894"/>
            <a:ext cx="60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5" imgW="736560" imgH="304560" progId="Equation.DSMT4">
                    <p:embed/>
                  </p:oleObj>
                </mc:Choice>
                <mc:Fallback>
                  <p:oleObj name="Equation" r:id="rId5" imgW="736560" imgH="30456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894"/>
                          <a:ext cx="602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43405"/>
              </p:ext>
            </p:extLst>
          </p:nvPr>
        </p:nvGraphicFramePr>
        <p:xfrm>
          <a:off x="6170613" y="4554538"/>
          <a:ext cx="19415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7" imgW="1854000" imgH="1015920" progId="Equation.DSMT4">
                  <p:embed/>
                </p:oleObj>
              </mc:Choice>
              <mc:Fallback>
                <p:oleObj name="Equation" r:id="rId7" imgW="1854000" imgH="1015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554538"/>
                        <a:ext cx="19415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827733" y="5683176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得曲线在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上投影如图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30754"/>
              </p:ext>
            </p:extLst>
          </p:nvPr>
        </p:nvGraphicFramePr>
        <p:xfrm>
          <a:off x="1979712" y="1940793"/>
          <a:ext cx="4606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9" imgW="4609800" imgH="1180800" progId="Equation.DSMT4">
                  <p:embed/>
                </p:oleObj>
              </mc:Choice>
              <mc:Fallback>
                <p:oleObj name="Equation" r:id="rId9" imgW="4609800" imgH="1180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40793"/>
                        <a:ext cx="4606925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2287649" y="238100"/>
            <a:ext cx="6676828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在某点的梯度是这样一个向量，它的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755178" y="761320"/>
            <a:ext cx="8209299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与取得最大方向导数的方向一致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而它的模为方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55178" y="1284540"/>
            <a:ext cx="3430747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向导数的最大值，即</a:t>
            </a:r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>
          <a:xfrm>
            <a:off x="608409" y="3284984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梯度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348607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5" grpId="0" animBg="1"/>
      <p:bldP spid="16" grpId="0" animBg="1"/>
      <p:bldP spid="17" grpId="0" animBg="1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36487" y="850464"/>
            <a:ext cx="2605088" cy="2562225"/>
            <a:chOff x="384" y="1920"/>
            <a:chExt cx="2226" cy="220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auto">
            <a:xfrm flipV="1">
              <a:off x="672" y="1920"/>
              <a:ext cx="0" cy="1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672" y="384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480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name="公式" r:id="rId3" imgW="228600" imgH="241300" progId="Equation.3">
                    <p:embed/>
                  </p:oleObj>
                </mc:Choice>
                <mc:Fallback>
                  <p:oleObj name="公式" r:id="rId3" imgW="228600" imgH="2413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384" y="1920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1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20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2400" y="390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2" name="公式" r:id="rId7" imgW="228600" imgH="241300" progId="Equation.3">
                    <p:embed/>
                  </p:oleObj>
                </mc:Choice>
                <mc:Fallback>
                  <p:oleObj name="公式" r:id="rId7" imgW="228600" imgH="2413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90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1545240" y="844329"/>
            <a:ext cx="1794710" cy="1566646"/>
            <a:chOff x="818" y="1914"/>
            <a:chExt cx="1534" cy="1350"/>
          </a:xfrm>
        </p:grpSpPr>
        <p:sp>
          <p:nvSpPr>
            <p:cNvPr id="9" name="Arc 17"/>
            <p:cNvSpPr>
              <a:spLocks/>
            </p:cNvSpPr>
            <p:nvPr/>
          </p:nvSpPr>
          <p:spPr bwMode="auto">
            <a:xfrm>
              <a:off x="1200" y="2161"/>
              <a:ext cx="1152" cy="11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030"/>
                <a:gd name="T2" fmla="*/ 21596 w 21600"/>
                <a:gd name="T3" fmla="*/ 22030 h 22030"/>
                <a:gd name="T4" fmla="*/ 0 w 21600"/>
                <a:gd name="T5" fmla="*/ 21600 h 220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43"/>
                    <a:pt x="21598" y="21886"/>
                    <a:pt x="21595" y="22029"/>
                  </a:cubicBezTo>
                </a:path>
                <a:path w="21600" h="220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43"/>
                    <a:pt x="21598" y="21886"/>
                    <a:pt x="21595" y="220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731234"/>
                </p:ext>
              </p:extLst>
            </p:nvPr>
          </p:nvGraphicFramePr>
          <p:xfrm>
            <a:off x="818" y="1914"/>
            <a:ext cx="132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公式" r:id="rId9" imgW="1777229" imgH="444307" progId="Equation.3">
                    <p:embed/>
                  </p:oleObj>
                </mc:Choice>
                <mc:Fallback>
                  <p:oleObj name="公式" r:id="rId9" imgW="1777229" imgH="444307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914"/>
                          <a:ext cx="1328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1711175" y="1853764"/>
            <a:ext cx="1628775" cy="1163637"/>
            <a:chOff x="960" y="2784"/>
            <a:chExt cx="1392" cy="1003"/>
          </a:xfrm>
        </p:grpSpPr>
        <p:sp>
          <p:nvSpPr>
            <p:cNvPr id="12" name="Arc 20"/>
            <p:cNvSpPr>
              <a:spLocks/>
            </p:cNvSpPr>
            <p:nvPr/>
          </p:nvSpPr>
          <p:spPr bwMode="auto">
            <a:xfrm>
              <a:off x="960" y="2784"/>
              <a:ext cx="864" cy="8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32"/>
                <a:gd name="T2" fmla="*/ 21600 w 21600"/>
                <a:gd name="T3" fmla="*/ 21632 h 21632"/>
                <a:gd name="T4" fmla="*/ 0 w 21600"/>
                <a:gd name="T5" fmla="*/ 21600 h 2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10"/>
                    <a:pt x="21599" y="21621"/>
                    <a:pt x="21599" y="21631"/>
                  </a:cubicBezTo>
                </a:path>
                <a:path w="21600" h="216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10"/>
                    <a:pt x="21599" y="21621"/>
                    <a:pt x="21599" y="216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1053" y="3456"/>
            <a:ext cx="129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4" name="公式" r:id="rId11" imgW="1739900" imgH="444500" progId="Equation.3">
                    <p:embed/>
                  </p:oleObj>
                </mc:Choice>
                <mc:Fallback>
                  <p:oleObj name="公式" r:id="rId11" imgW="1739900" imgH="4445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456"/>
                          <a:ext cx="129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rc 22"/>
          <p:cNvSpPr>
            <a:spLocks/>
          </p:cNvSpPr>
          <p:nvPr/>
        </p:nvSpPr>
        <p:spPr bwMode="auto">
          <a:xfrm>
            <a:off x="1766737" y="1463239"/>
            <a:ext cx="1236663" cy="11128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2030"/>
              <a:gd name="T2" fmla="*/ 21596 w 21600"/>
              <a:gd name="T3" fmla="*/ 22030 h 22030"/>
              <a:gd name="T4" fmla="*/ 0 w 21600"/>
              <a:gd name="T5" fmla="*/ 21600 h 220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03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43"/>
                  <a:pt x="21598" y="21886"/>
                  <a:pt x="21595" y="22029"/>
                </a:cubicBezTo>
              </a:path>
              <a:path w="21600" h="2203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43"/>
                  <a:pt x="21598" y="21886"/>
                  <a:pt x="21595" y="2202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3114525" y="2187139"/>
            <a:ext cx="2416175" cy="557212"/>
            <a:chOff x="2160" y="3072"/>
            <a:chExt cx="2064" cy="480"/>
          </a:xfrm>
        </p:grpSpPr>
        <p:graphicFrame>
          <p:nvGraphicFramePr>
            <p:cNvPr id="16" name="Object 24"/>
            <p:cNvGraphicFramePr>
              <a:graphicFrameLocks noChangeAspect="1"/>
            </p:cNvGraphicFramePr>
            <p:nvPr/>
          </p:nvGraphicFramePr>
          <p:xfrm>
            <a:off x="2923" y="3177"/>
            <a:ext cx="12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5" name="公式" r:id="rId13" imgW="1663700" imgH="419100" progId="Equation.3">
                    <p:embed/>
                  </p:oleObj>
                </mc:Choice>
                <mc:Fallback>
                  <p:oleObj name="公式" r:id="rId13" imgW="1663700" imgH="41910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3177"/>
                          <a:ext cx="124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2160" y="3360"/>
              <a:ext cx="720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2880" y="3072"/>
              <a:ext cx="1344" cy="480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700562" y="2193489"/>
            <a:ext cx="2270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等值线</a:t>
            </a:r>
            <a:endParaRPr lang="zh-CN" altLang="en-US" sz="2800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 flipV="1">
            <a:off x="2496987" y="1296551"/>
            <a:ext cx="1179513" cy="89058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9985"/>
              </p:ext>
            </p:extLst>
          </p:nvPr>
        </p:nvGraphicFramePr>
        <p:xfrm>
          <a:off x="3741587" y="1034614"/>
          <a:ext cx="1933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15" imgW="1676160" imgH="393480" progId="Equation.DSMT4">
                  <p:embed/>
                </p:oleObj>
              </mc:Choice>
              <mc:Fallback>
                <p:oleObj name="Equation" r:id="rId15" imgW="1676160" imgH="39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587" y="1034614"/>
                        <a:ext cx="19335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3592224" y="1580927"/>
            <a:ext cx="47672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梯度为等值线上的法向量</a:t>
            </a:r>
          </a:p>
        </p:txBody>
      </p:sp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55332"/>
              </p:ext>
            </p:extLst>
          </p:nvPr>
        </p:nvGraphicFramePr>
        <p:xfrm>
          <a:off x="2726640" y="1569569"/>
          <a:ext cx="290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17" imgW="291960" imgH="380880" progId="Equation.DSMT4">
                  <p:embed/>
                </p:oleObj>
              </mc:Choice>
              <mc:Fallback>
                <p:oleObj name="Equation" r:id="rId17" imgW="291960" imgH="3808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640" y="1569569"/>
                        <a:ext cx="2905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32"/>
          <p:cNvSpPr>
            <a:spLocks noChangeShapeType="1"/>
          </p:cNvSpPr>
          <p:nvPr/>
        </p:nvSpPr>
        <p:spPr bwMode="auto">
          <a:xfrm rot="148950">
            <a:off x="2465237" y="1507689"/>
            <a:ext cx="685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1992163" y="3595002"/>
            <a:ext cx="47672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梯度与等值线的关系）：</a:t>
            </a: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15216" y="3595002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4.2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773755" y="4207564"/>
            <a:ext cx="7585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梯度的方向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 bwMode="auto">
          <a:xfrm>
            <a:off x="245050" y="4797152"/>
            <a:ext cx="8367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等值线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这点的法线的一个方向相同，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06675" y="5394761"/>
            <a:ext cx="84802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从数值较低的等值线指向数值较高的等值线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而梯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245050" y="5843592"/>
            <a:ext cx="8898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度的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等于函数</a:t>
            </a:r>
            <a:r>
              <a:rPr lang="zh-CN" altLang="en-US" sz="2800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这点的法线方向的方向导数． 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80B1C28-B744-4036-A078-8AB5117D1332}"/>
              </a:ext>
            </a:extLst>
          </p:cNvPr>
          <p:cNvSpPr txBox="1"/>
          <p:nvPr/>
        </p:nvSpPr>
        <p:spPr bwMode="auto">
          <a:xfrm>
            <a:off x="74203" y="-77009"/>
            <a:ext cx="53549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梯度方向与取得最大方向导数的方向一致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83286B3-9272-4C4A-BFED-FE3C754B7757}"/>
              </a:ext>
            </a:extLst>
          </p:cNvPr>
          <p:cNvCxnSpPr/>
          <p:nvPr/>
        </p:nvCxnSpPr>
        <p:spPr>
          <a:xfrm>
            <a:off x="0" y="844329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1AA6C729-9C31-41A3-B42A-83E5F04B7A91}"/>
              </a:ext>
            </a:extLst>
          </p:cNvPr>
          <p:cNvCxnSpPr>
            <a:cxnSpLocks/>
          </p:cNvCxnSpPr>
          <p:nvPr/>
        </p:nvCxnSpPr>
        <p:spPr>
          <a:xfrm>
            <a:off x="212577" y="844329"/>
            <a:ext cx="0" cy="464913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30B466B-B393-42B3-AA6B-6E57B46ED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86178"/>
              </p:ext>
            </p:extLst>
          </p:nvPr>
        </p:nvGraphicFramePr>
        <p:xfrm>
          <a:off x="5384948" y="-15025"/>
          <a:ext cx="35464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19" imgW="3441600" imgH="838080" progId="Equation.DSMT4">
                  <p:embed/>
                </p:oleObj>
              </mc:Choice>
              <mc:Fallback>
                <p:oleObj name="Equation" r:id="rId19" imgW="344160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948" y="-15025"/>
                        <a:ext cx="3546475" cy="862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46DF90D-F2B2-4115-A66C-4036D783F5F4}"/>
              </a:ext>
            </a:extLst>
          </p:cNvPr>
          <p:cNvCxnSpPr>
            <a:cxnSpLocks/>
          </p:cNvCxnSpPr>
          <p:nvPr/>
        </p:nvCxnSpPr>
        <p:spPr>
          <a:xfrm>
            <a:off x="8820472" y="844329"/>
            <a:ext cx="0" cy="507365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65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utoUpdateAnimBg="0"/>
      <p:bldP spid="20" grpId="0" animBg="1"/>
      <p:bldP spid="22" grpId="0" autoUpdateAnimBg="0"/>
      <p:bldP spid="24" grpId="0" animBg="1"/>
      <p:bldP spid="25" grpId="0" animBg="1"/>
      <p:bldP spid="28" grpId="0"/>
      <p:bldP spid="30" grpId="0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7120"/>
              </p:ext>
            </p:extLst>
          </p:nvPr>
        </p:nvGraphicFramePr>
        <p:xfrm>
          <a:off x="1593850" y="3492614"/>
          <a:ext cx="5718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4940280" imgH="901440" progId="Equation.DSMT4">
                  <p:embed/>
                </p:oleObj>
              </mc:Choice>
              <mc:Fallback>
                <p:oleObj name="Equation" r:id="rId3" imgW="4940280" imgH="901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492614"/>
                        <a:ext cx="5718175" cy="1044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43608" y="828174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梯度的概念可以推广到三元函数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7" name="Rectangle 12"/>
          <p:cNvSpPr txBox="1">
            <a:spLocks noChangeArrowheads="1"/>
          </p:cNvSpPr>
          <p:nvPr/>
        </p:nvSpPr>
        <p:spPr>
          <a:xfrm>
            <a:off x="755576" y="218574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三元函数的梯度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7688" y="1398953"/>
            <a:ext cx="6856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元函数                       在空间区域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具有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14136"/>
              </p:ext>
            </p:extLst>
          </p:nvPr>
        </p:nvGraphicFramePr>
        <p:xfrm>
          <a:off x="2652160" y="1490146"/>
          <a:ext cx="1895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5" imgW="1892300" imgH="393700" progId="Equation.DSMT4">
                  <p:embed/>
                </p:oleObj>
              </mc:Choice>
              <mc:Fallback>
                <p:oleObj name="Equation" r:id="rId5" imgW="18923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160" y="1490146"/>
                        <a:ext cx="1895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95536" y="2029328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阶连续偏导数，则对于每一点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6458"/>
              </p:ext>
            </p:extLst>
          </p:nvPr>
        </p:nvGraphicFramePr>
        <p:xfrm>
          <a:off x="5615150" y="2095675"/>
          <a:ext cx="1997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150" y="2095675"/>
                        <a:ext cx="1997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395536" y="2621803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可定义一个向量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梯度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: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1388542" y="4797152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似于二元函数，此梯度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取得最大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611559" y="5426060"/>
            <a:ext cx="78486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导数的方向一致，其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方向导数的最大值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86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1259632" y="325835"/>
            <a:ext cx="5585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似地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曲面                      为函数 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03952"/>
              </p:ext>
            </p:extLst>
          </p:nvPr>
        </p:nvGraphicFramePr>
        <p:xfrm>
          <a:off x="3638550" y="399003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1866090" imgH="393529" progId="Equation.DSMT4">
                  <p:embed/>
                </p:oleObj>
              </mc:Choice>
              <mc:Fallback>
                <p:oleObj name="Equation" r:id="rId3" imgW="1866090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99003"/>
                        <a:ext cx="1866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616"/>
              </p:ext>
            </p:extLst>
          </p:nvPr>
        </p:nvGraphicFramePr>
        <p:xfrm>
          <a:off x="6588224" y="392182"/>
          <a:ext cx="1895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5" imgW="1892300" imgH="393700" progId="Equation.DSMT4">
                  <p:embed/>
                </p:oleObj>
              </mc:Choice>
              <mc:Fallback>
                <p:oleObj name="Equation" r:id="rId5" imgW="18923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92182"/>
                        <a:ext cx="1895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23528" y="113914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值面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09507"/>
              </p:ext>
            </p:extLst>
          </p:nvPr>
        </p:nvGraphicFramePr>
        <p:xfrm>
          <a:off x="4058231" y="1271841"/>
          <a:ext cx="133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7" imgW="1333500" imgH="393700" progId="Equation.DSMT4">
                  <p:embed/>
                </p:oleObj>
              </mc:Choice>
              <mc:Fallback>
                <p:oleObj name="Equation" r:id="rId7" imgW="1333500" imgH="393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31" y="1271841"/>
                        <a:ext cx="1333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23528" y="1945636"/>
            <a:ext cx="7781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过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等值面                        在这点的法线的一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7833"/>
              </p:ext>
            </p:extLst>
          </p:nvPr>
        </p:nvGraphicFramePr>
        <p:xfrm>
          <a:off x="3118773" y="2046891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9" imgW="1866090" imgH="393529" progId="Equation.DSMT4">
                  <p:embed/>
                </p:oleObj>
              </mc:Choice>
              <mc:Fallback>
                <p:oleObj name="Equation" r:id="rId9" imgW="1866090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73" y="2046891"/>
                        <a:ext cx="1866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23528" y="275212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方向相同，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323528" y="355861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高的等值面，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23528" y="4365104"/>
            <a:ext cx="2438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向的方向导数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123728" y="1139146"/>
            <a:ext cx="6038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函数在点                 的梯度的方向与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2483768" y="2752126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从数值较低的等值面指向数值较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2483768" y="3558616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而梯度的模等于函数在这个法线方</a:t>
            </a:r>
          </a:p>
        </p:txBody>
      </p:sp>
    </p:spTree>
    <p:extLst>
      <p:ext uri="{BB962C8B-B14F-4D97-AF65-F5344CB8AC3E}">
        <p14:creationId xmlns:p14="http://schemas.microsoft.com/office/powerpoint/2010/main" val="254803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755576" y="218574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数量场和向量场的概念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99592" y="828174"/>
            <a:ext cx="35285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一个空间区域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251520" y="1988840"/>
            <a:ext cx="7874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之对应，则称在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确定了一个数量场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877813" y="2533392"/>
            <a:ext cx="38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温度场，密度场等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899592" y="1351394"/>
            <a:ext cx="75632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对于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任一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都有一个确定的数量 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877813" y="3102352"/>
            <a:ext cx="75632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对于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任一点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都有一个确定的向量 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51520" y="3689707"/>
            <a:ext cx="77845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之对应，则称在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确定了一个向量场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877813" y="4219654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引力场，速度场，梯度场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84160"/>
              </p:ext>
            </p:extLst>
          </p:nvPr>
        </p:nvGraphicFramePr>
        <p:xfrm>
          <a:off x="2411760" y="4992509"/>
          <a:ext cx="5022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5029200" imgH="393480" progId="Equation.DSMT4">
                  <p:embed/>
                </p:oleObj>
              </mc:Choice>
              <mc:Fallback>
                <p:oleObj name="Equation" r:id="rId3" imgW="5029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92509"/>
                        <a:ext cx="5022850" cy="3889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251520" y="4922004"/>
            <a:ext cx="1988045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表示：</a:t>
            </a:r>
          </a:p>
        </p:txBody>
      </p:sp>
    </p:spTree>
    <p:extLst>
      <p:ext uri="{BB962C8B-B14F-4D97-AF65-F5344CB8AC3E}">
        <p14:creationId xmlns:p14="http://schemas.microsoft.com/office/powerpoint/2010/main" val="103533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/>
      <p:bldP spid="10" grpId="0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67172" y="1994937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29916" y="1992283"/>
            <a:ext cx="4710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梯度计算公式得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57459"/>
              </p:ext>
            </p:extLst>
          </p:nvPr>
        </p:nvGraphicFramePr>
        <p:xfrm>
          <a:off x="1229916" y="2607024"/>
          <a:ext cx="57038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4927320" imgH="901440" progId="Equation.DSMT4">
                  <p:embed/>
                </p:oleObj>
              </mc:Choice>
              <mc:Fallback>
                <p:oleObj name="Equation" r:id="rId3" imgW="492732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16" y="2607024"/>
                        <a:ext cx="5703888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70153"/>
              </p:ext>
            </p:extLst>
          </p:nvPr>
        </p:nvGraphicFramePr>
        <p:xfrm>
          <a:off x="1229916" y="3727243"/>
          <a:ext cx="4835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5" imgW="4178160" imgH="482400" progId="Equation.DSMT4">
                  <p:embed/>
                </p:oleObj>
              </mc:Choice>
              <mc:Fallback>
                <p:oleObj name="Equation" r:id="rId5" imgW="417816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16" y="3727243"/>
                        <a:ext cx="4835525" cy="557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71634" y="455234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2422"/>
              </p:ext>
            </p:extLst>
          </p:nvPr>
        </p:nvGraphicFramePr>
        <p:xfrm>
          <a:off x="1229916" y="4518348"/>
          <a:ext cx="47942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7" imgW="4140000" imgH="482400" progId="Equation.DSMT4">
                  <p:embed/>
                </p:oleObj>
              </mc:Choice>
              <mc:Fallback>
                <p:oleObj name="Equation" r:id="rId7" imgW="4140000" imgH="482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16" y="4518348"/>
                        <a:ext cx="47942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58200"/>
              </p:ext>
            </p:extLst>
          </p:nvPr>
        </p:nvGraphicFramePr>
        <p:xfrm>
          <a:off x="1233711" y="5152792"/>
          <a:ext cx="525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Document" r:id="rId9" imgW="5251782" imgH="989157" progId="">
                  <p:embed/>
                </p:oleObj>
              </mc:Choice>
              <mc:Fallback>
                <p:oleObj name="Document" r:id="rId9" imgW="5251782" imgH="989157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11" y="5152792"/>
                        <a:ext cx="525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48905"/>
              </p:ext>
            </p:extLst>
          </p:nvPr>
        </p:nvGraphicFramePr>
        <p:xfrm>
          <a:off x="3184525" y="222250"/>
          <a:ext cx="3990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1" imgW="3987720" imgH="457200" progId="Equation.DSMT4">
                  <p:embed/>
                </p:oleObj>
              </mc:Choice>
              <mc:Fallback>
                <p:oleObj name="Equation" r:id="rId11" imgW="398772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22250"/>
                        <a:ext cx="3990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532669" y="776051"/>
            <a:ext cx="86902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求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,1,2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的梯度，并问在哪些点处梯度为零？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755576" y="188640"/>
            <a:ext cx="2526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知函数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102070" y="731704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91529" y="1280126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534697" y="1286085"/>
            <a:ext cx="8928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,1,2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什么方向的方向导数最大？最大值是多少？</a:t>
            </a:r>
          </a:p>
        </p:txBody>
      </p:sp>
    </p:spTree>
    <p:extLst>
      <p:ext uri="{BB962C8B-B14F-4D97-AF65-F5344CB8AC3E}">
        <p14:creationId xmlns:p14="http://schemas.microsoft.com/office/powerpoint/2010/main" val="215086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3568" y="260648"/>
            <a:ext cx="5832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根据已知结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在梯度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198238"/>
              </p:ext>
            </p:extLst>
          </p:nvPr>
        </p:nvGraphicFramePr>
        <p:xfrm>
          <a:off x="2051720" y="908720"/>
          <a:ext cx="47942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4140000" imgH="482400" progId="Equation.DSMT4">
                  <p:embed/>
                </p:oleObj>
              </mc:Choice>
              <mc:Fallback>
                <p:oleObj name="Equation" r:id="rId3" imgW="414000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47942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395536" y="1628800"/>
            <a:ext cx="44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上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最大，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63201"/>
              </p:ext>
            </p:extLst>
          </p:nvPr>
        </p:nvGraphicFramePr>
        <p:xfrm>
          <a:off x="1251539" y="3185318"/>
          <a:ext cx="1930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539" y="3185318"/>
                        <a:ext cx="1930400" cy="487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1251539" y="2427206"/>
            <a:ext cx="270939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方向导数为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47150"/>
              </p:ext>
            </p:extLst>
          </p:nvPr>
        </p:nvGraphicFramePr>
        <p:xfrm>
          <a:off x="3201361" y="3200600"/>
          <a:ext cx="349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7" imgW="3492360" imgH="495000" progId="Equation.DSMT4">
                  <p:embed/>
                </p:oleObj>
              </mc:Choice>
              <mc:Fallback>
                <p:oleObj name="Equation" r:id="rId7" imgW="349236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361" y="3200600"/>
                        <a:ext cx="34925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E97CEB27-34D0-468B-BF3A-78B86513F4B4}"/>
              </a:ext>
            </a:extLst>
          </p:cNvPr>
          <p:cNvSpPr txBox="1"/>
          <p:nvPr/>
        </p:nvSpPr>
        <p:spPr bwMode="auto">
          <a:xfrm>
            <a:off x="5724128" y="2427206"/>
            <a:ext cx="270619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常重要！</a:t>
            </a:r>
          </a:p>
        </p:txBody>
      </p:sp>
    </p:spTree>
    <p:extLst>
      <p:ext uri="{BB962C8B-B14F-4D97-AF65-F5344CB8AC3E}">
        <p14:creationId xmlns:p14="http://schemas.microsoft.com/office/powerpoint/2010/main" val="73142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13871"/>
              </p:ext>
            </p:extLst>
          </p:nvPr>
        </p:nvGraphicFramePr>
        <p:xfrm>
          <a:off x="1035050" y="404813"/>
          <a:ext cx="3606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3" imgW="3606480" imgH="431640" progId="Equation.DSMT4">
                  <p:embed/>
                </p:oleObj>
              </mc:Choice>
              <mc:Fallback>
                <p:oleObj name="Equation" r:id="rId3" imgW="3606480" imgH="4316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04813"/>
                        <a:ext cx="3606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8200" y="987276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在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切线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25380"/>
              </p:ext>
            </p:extLst>
          </p:nvPr>
        </p:nvGraphicFramePr>
        <p:xfrm>
          <a:off x="1638300" y="1563688"/>
          <a:ext cx="41179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5" imgW="3466800" imgH="927000" progId="Equation.DSMT4">
                  <p:embed/>
                </p:oleObj>
              </mc:Choice>
              <mc:Fallback>
                <p:oleObj name="Equation" r:id="rId5" imgW="3466800" imgH="927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563688"/>
                        <a:ext cx="4117975" cy="11001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289227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切向量：切线的方向向量称为曲线的切向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85033"/>
              </p:ext>
            </p:extLst>
          </p:nvPr>
        </p:nvGraphicFramePr>
        <p:xfrm>
          <a:off x="2116138" y="3563938"/>
          <a:ext cx="3883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7" imgW="3492360" imgH="507960" progId="Equation.DSMT4">
                  <p:embed/>
                </p:oleObj>
              </mc:Choice>
              <mc:Fallback>
                <p:oleObj name="Equation" r:id="rId7" imgW="3492360" imgH="50796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563938"/>
                        <a:ext cx="38830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62000" y="4354364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平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过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且与切线垂直的平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28483"/>
              </p:ext>
            </p:extLst>
          </p:nvPr>
        </p:nvGraphicFramePr>
        <p:xfrm>
          <a:off x="1200150" y="5086350"/>
          <a:ext cx="7181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9" imgW="6756120" imgH="431640" progId="Equation.DSMT4">
                  <p:embed/>
                </p:oleObj>
              </mc:Choice>
              <mc:Fallback>
                <p:oleObj name="Equation" r:id="rId9" imgW="6756120" imgH="43164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086350"/>
                        <a:ext cx="7181850" cy="4587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6287293" y="114151"/>
            <a:ext cx="2665413" cy="2265362"/>
            <a:chOff x="942" y="2352"/>
            <a:chExt cx="2034" cy="1728"/>
          </a:xfrm>
        </p:grpSpPr>
        <p:grpSp>
          <p:nvGrpSpPr>
            <p:cNvPr id="10" name="Group 11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</a:endParaRPr>
              </a:p>
            </p:txBody>
          </p:sp>
        </p:grp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公式" r:id="rId13" imgW="215806" imgH="228501" progId="Equation.3">
                    <p:embed/>
                  </p:oleObj>
                </mc:Choice>
                <mc:Fallback>
                  <p:oleObj name="公式" r:id="rId13" imgW="215806" imgH="228501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rc 19"/>
          <p:cNvSpPr>
            <a:spLocks/>
          </p:cNvSpPr>
          <p:nvPr/>
        </p:nvSpPr>
        <p:spPr bwMode="auto">
          <a:xfrm rot="21002579" flipV="1">
            <a:off x="7276306" y="241151"/>
            <a:ext cx="1133475" cy="1133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H="1">
            <a:off x="7577931" y="93513"/>
            <a:ext cx="9144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rot="805010" flipV="1">
            <a:off x="7408068" y="939651"/>
            <a:ext cx="1069975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7677943" y="1293663"/>
            <a:ext cx="485775" cy="315913"/>
            <a:chOff x="4608" y="1728"/>
            <a:chExt cx="306" cy="199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公式" r:id="rId19" imgW="406048" imgH="291847" progId="Equation.3">
                    <p:embed/>
                  </p:oleObj>
                </mc:Choice>
                <mc:Fallback>
                  <p:oleObj name="公式" r:id="rId19" imgW="406048" imgH="291847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8268493" y="247501"/>
            <a:ext cx="609600" cy="261937"/>
            <a:chOff x="4560" y="2064"/>
            <a:chExt cx="384" cy="165"/>
          </a:xfrm>
        </p:grpSpPr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7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公式" r:id="rId24" imgW="494870" imgH="317225" progId="Equation.3">
                    <p:embed/>
                  </p:oleObj>
                </mc:Choice>
                <mc:Fallback>
                  <p:oleObj name="公式" r:id="rId24" imgW="494870" imgH="317225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973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7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775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75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19" grpId="0" animBg="1"/>
      <p:bldP spid="2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4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63548"/>
              </p:ext>
            </p:extLst>
          </p:nvPr>
        </p:nvGraphicFramePr>
        <p:xfrm>
          <a:off x="1872176" y="902732"/>
          <a:ext cx="3473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3" imgW="3466800" imgH="457200" progId="Equation.DSMT4">
                  <p:embed/>
                </p:oleObj>
              </mc:Choice>
              <mc:Fallback>
                <p:oleObj name="Equation" r:id="rId3" imgW="3466800" imgH="457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76" y="902732"/>
                        <a:ext cx="3473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57200" y="836712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函数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436096" y="83671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原点沿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8155"/>
              </p:ext>
            </p:extLst>
          </p:nvPr>
        </p:nvGraphicFramePr>
        <p:xfrm>
          <a:off x="7063465" y="836712"/>
          <a:ext cx="1778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5" imgW="1777680" imgH="520560" progId="Equation.DSMT4">
                  <p:embed/>
                </p:oleObj>
              </mc:Choice>
              <mc:Fallback>
                <p:oleObj name="Equation" r:id="rId5" imgW="1777680" imgH="5205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465" y="836712"/>
                        <a:ext cx="1778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79966" y="1484784"/>
            <a:ext cx="3608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方向导数为（      ）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26805"/>
              </p:ext>
            </p:extLst>
          </p:nvPr>
        </p:nvGraphicFramePr>
        <p:xfrm>
          <a:off x="611560" y="2066925"/>
          <a:ext cx="1533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7" imgW="1523880" imgH="876240" progId="Equation.DSMT4">
                  <p:embed/>
                </p:oleObj>
              </mc:Choice>
              <mc:Fallback>
                <p:oleObj name="Equation" r:id="rId7" imgW="1523880" imgH="8762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6925"/>
                        <a:ext cx="15335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16287"/>
              </p:ext>
            </p:extLst>
          </p:nvPr>
        </p:nvGraphicFramePr>
        <p:xfrm>
          <a:off x="2736073" y="2066925"/>
          <a:ext cx="12779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9" imgW="1269720" imgH="876240" progId="Equation.DSMT4">
                  <p:embed/>
                </p:oleObj>
              </mc:Choice>
              <mc:Fallback>
                <p:oleObj name="Equation" r:id="rId9" imgW="1269720" imgH="8762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73" y="2066925"/>
                        <a:ext cx="12779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83090"/>
              </p:ext>
            </p:extLst>
          </p:nvPr>
        </p:nvGraphicFramePr>
        <p:xfrm>
          <a:off x="4604998" y="2054225"/>
          <a:ext cx="1392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11" imgW="1384200" imgH="888840" progId="Equation.DSMT4">
                  <p:embed/>
                </p:oleObj>
              </mc:Choice>
              <mc:Fallback>
                <p:oleObj name="Equation" r:id="rId11" imgW="1384200" imgH="8888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998" y="2054225"/>
                        <a:ext cx="13922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0316"/>
              </p:ext>
            </p:extLst>
          </p:nvPr>
        </p:nvGraphicFramePr>
        <p:xfrm>
          <a:off x="6588224" y="2054225"/>
          <a:ext cx="1163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13" imgW="1155600" imgH="888840" progId="Equation.DSMT4">
                  <p:embed/>
                </p:oleObj>
              </mc:Choice>
              <mc:Fallback>
                <p:oleObj name="Equation" r:id="rId13" imgW="1155600" imgH="8888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054225"/>
                        <a:ext cx="11636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11560" y="324929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11560" y="3969370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94628"/>
              </p:ext>
            </p:extLst>
          </p:nvPr>
        </p:nvGraphicFramePr>
        <p:xfrm>
          <a:off x="1393825" y="4002013"/>
          <a:ext cx="3538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" name="Equation" r:id="rId15" imgW="3530520" imgH="457200" progId="Equation.DSMT4">
                  <p:embed/>
                </p:oleObj>
              </mc:Choice>
              <mc:Fallback>
                <p:oleObj name="Equation" r:id="rId15" imgW="353052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002013"/>
                        <a:ext cx="35385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29912"/>
              </p:ext>
            </p:extLst>
          </p:nvPr>
        </p:nvGraphicFramePr>
        <p:xfrm>
          <a:off x="5076056" y="3969370"/>
          <a:ext cx="3478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Equation" r:id="rId17" imgW="3492360" imgH="545760" progId="Equation.DSMT4">
                  <p:embed/>
                </p:oleObj>
              </mc:Choice>
              <mc:Fallback>
                <p:oleObj name="Equation" r:id="rId17" imgW="3492360" imgH="5457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69370"/>
                        <a:ext cx="34782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611559" y="469081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1903430" y="3249290"/>
            <a:ext cx="784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</a:p>
        </p:txBody>
      </p:sp>
      <p:sp>
        <p:nvSpPr>
          <p:cNvPr id="24" name="任意多边形 23"/>
          <p:cNvSpPr/>
          <p:nvPr/>
        </p:nvSpPr>
        <p:spPr>
          <a:xfrm>
            <a:off x="2933700" y="1971675"/>
            <a:ext cx="1238250" cy="1191260"/>
          </a:xfrm>
          <a:custGeom>
            <a:avLst/>
            <a:gdLst>
              <a:gd name="connsiteX0" fmla="*/ 0 w 1238250"/>
              <a:gd name="connsiteY0" fmla="*/ 1038225 h 1191260"/>
              <a:gd name="connsiteX1" fmla="*/ 352425 w 1238250"/>
              <a:gd name="connsiteY1" fmla="*/ 1162050 h 1191260"/>
              <a:gd name="connsiteX2" fmla="*/ 781050 w 1238250"/>
              <a:gd name="connsiteY2" fmla="*/ 552450 h 1191260"/>
              <a:gd name="connsiteX3" fmla="*/ 1238250 w 1238250"/>
              <a:gd name="connsiteY3" fmla="*/ 0 h 1191260"/>
              <a:gd name="connsiteX4" fmla="*/ 1238250 w 1238250"/>
              <a:gd name="connsiteY4" fmla="*/ 0 h 1191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8250" h="1191260">
                <a:moveTo>
                  <a:pt x="0" y="1038225"/>
                </a:moveTo>
                <a:cubicBezTo>
                  <a:pt x="111125" y="1140619"/>
                  <a:pt x="222250" y="1243013"/>
                  <a:pt x="352425" y="1162050"/>
                </a:cubicBezTo>
                <a:cubicBezTo>
                  <a:pt x="482600" y="1081087"/>
                  <a:pt x="633412" y="746125"/>
                  <a:pt x="781050" y="552450"/>
                </a:cubicBezTo>
                <a:cubicBezTo>
                  <a:pt x="928688" y="358775"/>
                  <a:pt x="1238250" y="0"/>
                  <a:pt x="1238250" y="0"/>
                </a:cubicBezTo>
                <a:lnTo>
                  <a:pt x="1238250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16487"/>
              </p:ext>
            </p:extLst>
          </p:nvPr>
        </p:nvGraphicFramePr>
        <p:xfrm>
          <a:off x="1903430" y="4691563"/>
          <a:ext cx="43386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19" imgW="4330440" imgH="583920" progId="Equation.DSMT4">
                  <p:embed/>
                </p:oleObj>
              </mc:Choice>
              <mc:Fallback>
                <p:oleObj name="Equation" r:id="rId19" imgW="4330440" imgH="583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30" y="4691563"/>
                        <a:ext cx="43386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66302"/>
              </p:ext>
            </p:extLst>
          </p:nvPr>
        </p:nvGraphicFramePr>
        <p:xfrm>
          <a:off x="1952625" y="5409530"/>
          <a:ext cx="320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21" imgW="3213000" imgH="545760" progId="Equation.DSMT4">
                  <p:embed/>
                </p:oleObj>
              </mc:Choice>
              <mc:Fallback>
                <p:oleObj name="Equation" r:id="rId21" imgW="3213000" imgH="5457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409530"/>
                        <a:ext cx="3200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02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1124744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空间曲线方程为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5002"/>
              </p:ext>
            </p:extLst>
          </p:nvPr>
        </p:nvGraphicFramePr>
        <p:xfrm>
          <a:off x="4033838" y="877888"/>
          <a:ext cx="17668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3" imgW="1562040" imgH="1015920" progId="Equation.DSMT4">
                  <p:embed/>
                </p:oleObj>
              </mc:Choice>
              <mc:Fallback>
                <p:oleObj name="Equation" r:id="rId3" imgW="1562040" imgH="10159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877888"/>
                        <a:ext cx="1766887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06991"/>
              </p:ext>
            </p:extLst>
          </p:nvPr>
        </p:nvGraphicFramePr>
        <p:xfrm>
          <a:off x="1081088" y="1978025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978025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43482"/>
              </p:ext>
            </p:extLst>
          </p:nvPr>
        </p:nvGraphicFramePr>
        <p:xfrm>
          <a:off x="3368675" y="3630613"/>
          <a:ext cx="3927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7" imgW="3581280" imgH="927000" progId="Equation.DSMT4">
                  <p:embed/>
                </p:oleObj>
              </mc:Choice>
              <mc:Fallback>
                <p:oleObj name="Equation" r:id="rId7" imgW="3581280" imgH="927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630613"/>
                        <a:ext cx="3927475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76198"/>
              </p:ext>
            </p:extLst>
          </p:nvPr>
        </p:nvGraphicFramePr>
        <p:xfrm>
          <a:off x="1182688" y="5408613"/>
          <a:ext cx="657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9" imgW="6184800" imgH="431640" progId="Equation.DSMT4">
                  <p:embed/>
                </p:oleObj>
              </mc:Choice>
              <mc:Fallback>
                <p:oleObj name="Equation" r:id="rId9" imgW="618480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408613"/>
                        <a:ext cx="6575425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0936" y="4706145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法平面方程为</a:t>
            </a: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59856"/>
              </p:ext>
            </p:extLst>
          </p:nvPr>
        </p:nvGraphicFramePr>
        <p:xfrm>
          <a:off x="441889" y="3244385"/>
          <a:ext cx="1865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公式" r:id="rId11" imgW="1917700" imgH="431800" progId="Equation.3">
                  <p:embed/>
                </p:oleObj>
              </mc:Choice>
              <mc:Fallback>
                <p:oleObj name="公式" r:id="rId11" imgW="1917700" imgH="431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89" y="3244385"/>
                        <a:ext cx="18653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71600" y="319882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特殊地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72242"/>
              </p:ext>
            </p:extLst>
          </p:nvPr>
        </p:nvGraphicFramePr>
        <p:xfrm>
          <a:off x="2816732" y="2624391"/>
          <a:ext cx="295884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3" imgW="2958840" imgH="507960" progId="Equation.DSMT4">
                  <p:embed/>
                </p:oleObj>
              </mc:Choice>
              <mc:Fallback>
                <p:oleObj name="Equation" r:id="rId13" imgW="2958840" imgH="5079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2" y="2624391"/>
                        <a:ext cx="2958840" cy="5079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39618"/>
              </p:ext>
            </p:extLst>
          </p:nvPr>
        </p:nvGraphicFramePr>
        <p:xfrm>
          <a:off x="6830617" y="608479"/>
          <a:ext cx="1524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5" imgW="1523880" imgH="1549080" progId="Equation.DSMT4">
                  <p:embed/>
                </p:oleObj>
              </mc:Choice>
              <mc:Fallback>
                <p:oleObj name="Equation" r:id="rId15" imgW="1523880" imgH="1549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617" y="608479"/>
                        <a:ext cx="15240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924600" y="112474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看作</a:t>
            </a:r>
          </a:p>
        </p:txBody>
      </p:sp>
    </p:spTree>
    <p:extLst>
      <p:ext uri="{BB962C8B-B14F-4D97-AF65-F5344CB8AC3E}">
        <p14:creationId xmlns:p14="http://schemas.microsoft.com/office/powerpoint/2010/main" val="107140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9176" y="159360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0492"/>
              </p:ext>
            </p:extLst>
          </p:nvPr>
        </p:nvGraphicFramePr>
        <p:xfrm>
          <a:off x="1676400" y="1589088"/>
          <a:ext cx="18510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Document" r:id="rId3" imgW="1866528" imgH="600611" progId="">
                  <p:embed/>
                </p:oleObj>
              </mc:Choice>
              <mc:Fallback>
                <p:oleObj name="Document" r:id="rId3" imgW="1866528" imgH="600611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9088"/>
                        <a:ext cx="18510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29493"/>
              </p:ext>
            </p:extLst>
          </p:nvPr>
        </p:nvGraphicFramePr>
        <p:xfrm>
          <a:off x="3203848" y="1657102"/>
          <a:ext cx="2463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657102"/>
                        <a:ext cx="2463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02982"/>
              </p:ext>
            </p:extLst>
          </p:nvPr>
        </p:nvGraphicFramePr>
        <p:xfrm>
          <a:off x="1627188" y="2305050"/>
          <a:ext cx="165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305050"/>
                        <a:ext cx="1651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08905"/>
              </p:ext>
            </p:extLst>
          </p:nvPr>
        </p:nvGraphicFramePr>
        <p:xfrm>
          <a:off x="3627438" y="2351088"/>
          <a:ext cx="2476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9" imgW="2476440" imgH="406080" progId="Equation.DSMT4">
                  <p:embed/>
                </p:oleObj>
              </mc:Choice>
              <mc:Fallback>
                <p:oleObj name="Equation" r:id="rId9" imgW="2476440" imgH="4060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351088"/>
                        <a:ext cx="2476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33513"/>
              </p:ext>
            </p:extLst>
          </p:nvPr>
        </p:nvGraphicFramePr>
        <p:xfrm>
          <a:off x="6440488" y="2332038"/>
          <a:ext cx="1244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332038"/>
                        <a:ext cx="1244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59274"/>
              </p:ext>
            </p:extLst>
          </p:nvPr>
        </p:nvGraphicFramePr>
        <p:xfrm>
          <a:off x="1671176" y="3125540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公式" r:id="rId13" imgW="418918" imgH="253890" progId="Equation.3">
                  <p:embed/>
                </p:oleObj>
              </mc:Choice>
              <mc:Fallback>
                <p:oleObj name="公式" r:id="rId13" imgW="418918" imgH="25389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176" y="3125540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31086"/>
              </p:ext>
            </p:extLst>
          </p:nvPr>
        </p:nvGraphicFramePr>
        <p:xfrm>
          <a:off x="2243138" y="3036888"/>
          <a:ext cx="128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15" imgW="1282680" imgH="406080" progId="Equation.DSMT4">
                  <p:embed/>
                </p:oleObj>
              </mc:Choice>
              <mc:Fallback>
                <p:oleObj name="Equation" r:id="rId15" imgW="1282680" imgH="4060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036888"/>
                        <a:ext cx="1282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49682"/>
              </p:ext>
            </p:extLst>
          </p:nvPr>
        </p:nvGraphicFramePr>
        <p:xfrm>
          <a:off x="3944938" y="2997200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7" imgW="1371600" imgH="406080" progId="Equation.DSMT4">
                  <p:embed/>
                </p:oleObj>
              </mc:Choice>
              <mc:Fallback>
                <p:oleObj name="Equation" r:id="rId17" imgW="1371600" imgH="406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997200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08530"/>
              </p:ext>
            </p:extLst>
          </p:nvPr>
        </p:nvGraphicFramePr>
        <p:xfrm>
          <a:off x="5602288" y="2997200"/>
          <a:ext cx="1308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9" imgW="1307880" imgH="406080" progId="Equation.DSMT4">
                  <p:embed/>
                </p:oleObj>
              </mc:Choice>
              <mc:Fallback>
                <p:oleObj name="Equation" r:id="rId19" imgW="1307880" imgH="4060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2997200"/>
                        <a:ext cx="13081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909176" y="3702596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/>
              <a:t>切线方程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10994"/>
              </p:ext>
            </p:extLst>
          </p:nvPr>
        </p:nvGraphicFramePr>
        <p:xfrm>
          <a:off x="3090863" y="3621088"/>
          <a:ext cx="28749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21" imgW="3009600" imgH="838080" progId="Equation.DSMT4">
                  <p:embed/>
                </p:oleObj>
              </mc:Choice>
              <mc:Fallback>
                <p:oleObj name="Equation" r:id="rId21" imgW="3009600" imgH="8380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621088"/>
                        <a:ext cx="2874962" cy="7985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909176" y="4520952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/>
              <a:t>法平面方程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62209"/>
              </p:ext>
            </p:extLst>
          </p:nvPr>
        </p:nvGraphicFramePr>
        <p:xfrm>
          <a:off x="3090863" y="4636293"/>
          <a:ext cx="3632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23" imgW="3632040" imgH="393480" progId="Equation.DSMT4">
                  <p:embed/>
                </p:oleObj>
              </mc:Choice>
              <mc:Fallback>
                <p:oleObj name="Equation" r:id="rId23" imgW="3632040" imgH="3934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636293"/>
                        <a:ext cx="3632200" cy="392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40336"/>
              </p:ext>
            </p:extLst>
          </p:nvPr>
        </p:nvGraphicFramePr>
        <p:xfrm>
          <a:off x="3284538" y="5245100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25" imgW="3047760" imgH="419040" progId="Equation.DSMT4">
                  <p:embed/>
                </p:oleObj>
              </mc:Choice>
              <mc:Fallback>
                <p:oleObj name="Equation" r:id="rId25" imgW="3047760" imgH="41904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245100"/>
                        <a:ext cx="304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755576" y="260648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1570223" y="26064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曲线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69041"/>
              </p:ext>
            </p:extLst>
          </p:nvPr>
        </p:nvGraphicFramePr>
        <p:xfrm>
          <a:off x="2836916" y="180945"/>
          <a:ext cx="2854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27" imgW="2857320" imgH="685800" progId="Equation.DSMT4">
                  <p:embed/>
                </p:oleObj>
              </mc:Choice>
              <mc:Fallback>
                <p:oleObj name="Equation" r:id="rId27" imgW="2857320" imgH="6858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916" y="180945"/>
                        <a:ext cx="2854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03516"/>
              </p:ext>
            </p:extLst>
          </p:nvPr>
        </p:nvGraphicFramePr>
        <p:xfrm>
          <a:off x="5868144" y="326995"/>
          <a:ext cx="2328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29" imgW="2323800" imgH="393480" progId="Equation.DSMT4">
                  <p:embed/>
                </p:oleObj>
              </mc:Choice>
              <mc:Fallback>
                <p:oleObj name="Equation" r:id="rId29" imgW="2323800" imgH="3934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6995"/>
                        <a:ext cx="23288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41139"/>
              </p:ext>
            </p:extLst>
          </p:nvPr>
        </p:nvGraphicFramePr>
        <p:xfrm>
          <a:off x="496149" y="978242"/>
          <a:ext cx="133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31" imgW="1333440" imgH="380880" progId="Equation.DSMT4">
                  <p:embed/>
                </p:oleObj>
              </mc:Choice>
              <mc:Fallback>
                <p:oleObj name="Equation" r:id="rId31" imgW="1333440" imgH="3808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49" y="978242"/>
                        <a:ext cx="13335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1981200" y="908720"/>
            <a:ext cx="5085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0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的切线和法平面方程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90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utoUpdateAnimBg="0"/>
      <p:bldP spid="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21161"/>
              </p:ext>
            </p:extLst>
          </p:nvPr>
        </p:nvGraphicFramePr>
        <p:xfrm>
          <a:off x="757659" y="262186"/>
          <a:ext cx="7277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Document" r:id="rId3" imgW="7262500" imgH="1096986" progId="">
                  <p:embed/>
                </p:oleObj>
              </mc:Choice>
              <mc:Fallback>
                <p:oleObj name="Document" r:id="rId3" imgW="7262500" imgH="1096986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59" y="262186"/>
                        <a:ext cx="7277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5709" y="1560761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解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16548"/>
              </p:ext>
            </p:extLst>
          </p:nvPr>
        </p:nvGraphicFramePr>
        <p:xfrm>
          <a:off x="1619672" y="1262311"/>
          <a:ext cx="56880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5" imgW="2044700" imgH="444500" progId="Equation.DSMT4">
                  <p:embed/>
                </p:oleObj>
              </mc:Choice>
              <mc:Fallback>
                <p:oleObj name="Equation" r:id="rId5" imgW="2044700" imgH="4445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2311"/>
                        <a:ext cx="5688012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26696"/>
              </p:ext>
            </p:extLst>
          </p:nvPr>
        </p:nvGraphicFramePr>
        <p:xfrm>
          <a:off x="1667274" y="2411134"/>
          <a:ext cx="22320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7" imgW="850531" imgH="241195" progId="Equation.DSMT4">
                  <p:embed/>
                </p:oleObj>
              </mc:Choice>
              <mc:Fallback>
                <p:oleObj name="Equation" r:id="rId7" imgW="850531" imgH="241195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274" y="2411134"/>
                        <a:ext cx="2232025" cy="6334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93291" y="3331617"/>
            <a:ext cx="2665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切线方程：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66316" y="4369842"/>
            <a:ext cx="2519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/>
              <a:t>法平面方程：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20936"/>
              </p:ext>
            </p:extLst>
          </p:nvPr>
        </p:nvGraphicFramePr>
        <p:xfrm>
          <a:off x="3230141" y="3091905"/>
          <a:ext cx="2663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9" imgW="1028254" imgH="393529" progId="Equation.DSMT4">
                  <p:embed/>
                </p:oleObj>
              </mc:Choice>
              <mc:Fallback>
                <p:oleObj name="Equation" r:id="rId9" imgW="1028254" imgH="39352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141" y="3091905"/>
                        <a:ext cx="26638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62191"/>
              </p:ext>
            </p:extLst>
          </p:nvPr>
        </p:nvGraphicFramePr>
        <p:xfrm>
          <a:off x="3157116" y="4339680"/>
          <a:ext cx="3889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1" imgW="1435100" imgH="203200" progId="Equation.DSMT4">
                  <p:embed/>
                </p:oleObj>
              </mc:Choice>
              <mc:Fallback>
                <p:oleObj name="Equation" r:id="rId11" imgW="1435100" imgH="203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116" y="4339680"/>
                        <a:ext cx="38893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01191"/>
              </p:ext>
            </p:extLst>
          </p:nvPr>
        </p:nvGraphicFramePr>
        <p:xfrm>
          <a:off x="3877841" y="5068342"/>
          <a:ext cx="2376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3" imgW="850531" imgH="203112" progId="Equation.DSMT4">
                  <p:embed/>
                </p:oleObj>
              </mc:Choice>
              <mc:Fallback>
                <p:oleObj name="Equation" r:id="rId13" imgW="850531" imgH="203112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841" y="5068342"/>
                        <a:ext cx="23764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230141" y="5060405"/>
            <a:ext cx="574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34193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683568" y="181174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用一般式方程表示的曲线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14400" y="940593"/>
            <a:ext cx="3057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空间曲线方程为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3763"/>
              </p:ext>
            </p:extLst>
          </p:nvPr>
        </p:nvGraphicFramePr>
        <p:xfrm>
          <a:off x="3971114" y="799699"/>
          <a:ext cx="1955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" imgW="2184120" imgH="1015920" progId="Equation.DSMT4">
                  <p:embed/>
                </p:oleObj>
              </mc:Choice>
              <mc:Fallback>
                <p:oleObj name="Equation" r:id="rId3" imgW="2184120" imgH="10159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14" y="799699"/>
                        <a:ext cx="1955800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69295"/>
              </p:ext>
            </p:extLst>
          </p:nvPr>
        </p:nvGraphicFramePr>
        <p:xfrm>
          <a:off x="1624013" y="1538288"/>
          <a:ext cx="2197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5" imgW="2197080" imgH="1130040" progId="Equation.DSMT4">
                  <p:embed/>
                </p:oleObj>
              </mc:Choice>
              <mc:Fallback>
                <p:oleObj name="Equation" r:id="rId5" imgW="2197080" imgH="1130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38288"/>
                        <a:ext cx="21971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95536" y="18448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妨设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3971925" y="1844824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上述方程组隐涵着隐函数组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21218"/>
              </p:ext>
            </p:extLst>
          </p:nvPr>
        </p:nvGraphicFramePr>
        <p:xfrm>
          <a:off x="539552" y="2780928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7" imgW="1523880" imgH="1015920" progId="Equation.DSMT4">
                  <p:embed/>
                </p:oleObj>
              </mc:Choice>
              <mc:Fallback>
                <p:oleObj name="Equation" r:id="rId7" imgW="1523880" imgH="10159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80928"/>
                        <a:ext cx="152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539552" y="400506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切向量为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79486"/>
              </p:ext>
            </p:extLst>
          </p:nvPr>
        </p:nvGraphicFramePr>
        <p:xfrm>
          <a:off x="2205467" y="3102243"/>
          <a:ext cx="6656388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9" imgW="6642000" imgH="2336760" progId="Equation.DSMT4">
                  <p:embed/>
                </p:oleObj>
              </mc:Choice>
              <mc:Fallback>
                <p:oleObj name="Equation" r:id="rId9" imgW="6642000" imgH="23367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67" y="3102243"/>
                        <a:ext cx="6656388" cy="23288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82757" y="566988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乘上常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47817"/>
              </p:ext>
            </p:extLst>
          </p:nvPr>
        </p:nvGraphicFramePr>
        <p:xfrm>
          <a:off x="2269314" y="5453856"/>
          <a:ext cx="1701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1" imgW="1701720" imgH="1130040" progId="Equation.DSMT4">
                  <p:embed/>
                </p:oleObj>
              </mc:Choice>
              <mc:Fallback>
                <p:oleObj name="Equation" r:id="rId11" imgW="1701720" imgH="11300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14" y="5453856"/>
                        <a:ext cx="17018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84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 algn="l" eaLnBrk="1" hangingPunct="1">
          <a:spcBef>
            <a:spcPct val="50000"/>
          </a:spcBef>
          <a:defRPr sz="2800" b="1" dirty="0"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03</TotalTime>
  <Words>1801</Words>
  <Application>Microsoft Office PowerPoint</Application>
  <PresentationFormat>全屏显示(4:3)</PresentationFormat>
  <Paragraphs>320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0</vt:i4>
      </vt:variant>
    </vt:vector>
  </HeadingPairs>
  <TitlesOfParts>
    <vt:vector size="68" baseType="lpstr"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公式</vt:lpstr>
      <vt:lpstr>MathType 5.0 Equation</vt:lpstr>
      <vt:lpstr>Document</vt:lpstr>
      <vt:lpstr>文档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3</cp:revision>
  <dcterms:created xsi:type="dcterms:W3CDTF">2019-06-06T15:05:35Z</dcterms:created>
  <dcterms:modified xsi:type="dcterms:W3CDTF">2019-10-02T04:56:04Z</dcterms:modified>
</cp:coreProperties>
</file>